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7" r:id="rId4"/>
    <p:sldId id="259" r:id="rId5"/>
    <p:sldId id="261" r:id="rId6"/>
    <p:sldId id="264" r:id="rId7"/>
    <p:sldId id="262" r:id="rId8"/>
    <p:sldId id="265" r:id="rId9"/>
    <p:sldId id="277" r:id="rId10"/>
    <p:sldId id="279" r:id="rId11"/>
    <p:sldId id="278" r:id="rId12"/>
    <p:sldId id="263" r:id="rId13"/>
    <p:sldId id="266" r:id="rId14"/>
    <p:sldId id="267" r:id="rId15"/>
    <p:sldId id="272" r:id="rId16"/>
    <p:sldId id="273" r:id="rId17"/>
    <p:sldId id="274" r:id="rId18"/>
    <p:sldId id="275" r:id="rId19"/>
    <p:sldId id="276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77BEAA6-052F-4C17-8ECA-B621F13B29A5}">
          <p14:sldIdLst>
            <p14:sldId id="256"/>
            <p14:sldId id="258"/>
            <p14:sldId id="257"/>
            <p14:sldId id="259"/>
            <p14:sldId id="261"/>
            <p14:sldId id="264"/>
            <p14:sldId id="262"/>
            <p14:sldId id="265"/>
            <p14:sldId id="277"/>
            <p14:sldId id="279"/>
            <p14:sldId id="278"/>
            <p14:sldId id="263"/>
            <p14:sldId id="266"/>
            <p14:sldId id="267"/>
            <p14:sldId id="272"/>
            <p14:sldId id="273"/>
            <p14:sldId id="274"/>
            <p14:sldId id="275"/>
            <p14:sldId id="2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rg" initials="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5458" autoAdjust="0"/>
  </p:normalViewPr>
  <p:slideViewPr>
    <p:cSldViewPr snapToGrid="0">
      <p:cViewPr varScale="1">
        <p:scale>
          <a:sx n="63" d="100"/>
          <a:sy n="63" d="100"/>
        </p:scale>
        <p:origin x="948" y="78"/>
      </p:cViewPr>
      <p:guideLst>
        <p:guide orient="horz" pos="2160"/>
        <p:guide pos="3840"/>
      </p:guideLst>
    </p:cSldViewPr>
  </p:slid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2983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C9B1A-CC89-4F23-BC47-DD9F81D195C5}" type="datetimeFigureOut">
              <a:rPr lang="ru-RU" smtClean="0"/>
              <a:t>20.06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489DA-659B-40E1-9029-565318F509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4246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5294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61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778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3778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70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1381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6997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1201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812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01592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906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10115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03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42427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02016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3181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19069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0050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489DA-659B-40E1-9029-565318F5098D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95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E915-45C0-438F-B028-4498200C8F06}" type="datetime1">
              <a:rPr lang="ru-RU" smtClean="0"/>
              <a:t>20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227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176DB-E2B2-4027-861D-A27CB6787DA7}" type="datetime1">
              <a:rPr lang="ru-RU" smtClean="0"/>
              <a:t>20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4602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FBA14-1AE9-4924-9690-EF2E4A2EB509}" type="datetime1">
              <a:rPr lang="ru-RU" smtClean="0"/>
              <a:t>20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0334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E2EA8-8B24-43E4-BF7C-E25904FBD24C}" type="datetime1">
              <a:rPr lang="ru-RU" smtClean="0"/>
              <a:t>20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5188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2D6C3-2FAE-4731-8FF2-E202D4612896}" type="datetime1">
              <a:rPr lang="ru-RU" smtClean="0"/>
              <a:t>20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6860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D0AE5-E93F-493D-88B9-1570238FBF7A}" type="datetime1">
              <a:rPr lang="ru-RU" smtClean="0"/>
              <a:t>20.06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5415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E8704-5DFB-4F2E-8FD9-7298596CB554}" type="datetime1">
              <a:rPr lang="ru-RU" smtClean="0"/>
              <a:t>20.06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71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638D4-ED32-4160-BA5D-D624DEF63C5F}" type="datetime1">
              <a:rPr lang="ru-RU" smtClean="0"/>
              <a:t>20.06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4893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CD784-DBFD-45DE-9F47-4D4251FA729A}" type="datetime1">
              <a:rPr lang="ru-RU" smtClean="0"/>
              <a:t>20.06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0261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4E55C-D27D-44B4-BC29-574944044FFA}" type="datetime1">
              <a:rPr lang="ru-RU" smtClean="0"/>
              <a:t>20.06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1790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BC08F-F47F-42E5-A607-1CDEC4D56391}" type="datetime1">
              <a:rPr lang="ru-RU" smtClean="0"/>
              <a:t>20.06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4451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7FB29B-6B66-4630-A2F8-7C162FD51FE4}" type="datetime1">
              <a:rPr lang="ru-RU" smtClean="0"/>
              <a:t>20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E21AF-97E9-48D6-BAD3-8364BED17D7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6797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8766" y="2340822"/>
            <a:ext cx="11114467" cy="2100263"/>
          </a:xfrm>
        </p:spPr>
        <p:txBody>
          <a:bodyPr>
            <a:noAutofit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ломная работа на тем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сти пространственных и частотных методов фильтрации шумов на изображениях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69323" y="4972144"/>
            <a:ext cx="11082353" cy="1194215"/>
          </a:xfrm>
        </p:spPr>
        <p:txBody>
          <a:bodyPr>
            <a:normAutofit/>
          </a:bodyPr>
          <a:lstStyle/>
          <a:p>
            <a:pPr algn="l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ломник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имагад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урбан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имагадович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.ф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м.н.,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фессор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няшки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ергей Владимирович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9324" y="106829"/>
            <a:ext cx="104533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сударственное автономное образовательное учреждение высшего образования «Национальный исследовательский университет «Московский институт электронной техник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algn="ctr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высшей математики №1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1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17220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10782300" cy="1325563"/>
          </a:xfrm>
        </p:spPr>
        <p:txBody>
          <a:bodyPr>
            <a:normAutofit/>
          </a:bodyPr>
          <a:lstStyle/>
          <a:p>
            <a:r>
              <a:rPr lang="ru-RU" dirty="0"/>
              <a:t>Скользящее окно и весовая мас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062584"/>
            <a:ext cx="10845800" cy="2078038"/>
          </a:xfrm>
        </p:spPr>
        <p:txBody>
          <a:bodyPr>
            <a:noAutofit/>
          </a:bodyPr>
          <a:lstStyle/>
          <a:p>
            <a:r>
              <a:rPr lang="ru-RU" dirty="0"/>
              <a:t>Окно проходит по изображению </a:t>
            </a:r>
            <a:r>
              <a:rPr lang="ru-RU" dirty="0" smtClean="0"/>
              <a:t>с шагом</a:t>
            </a:r>
            <a:r>
              <a:rPr lang="ru-RU" dirty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=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+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ru-RU" dirty="0" smtClean="0"/>
              <a:t>обрабатывает </a:t>
            </a:r>
            <a:r>
              <a:rPr lang="ru-RU" dirty="0"/>
              <a:t>попавшие в </a:t>
            </a:r>
            <a:r>
              <a:rPr lang="ru-RU" dirty="0" smtClean="0"/>
              <a:t>него</a:t>
            </a:r>
            <a:r>
              <a:rPr lang="en-US" dirty="0" smtClean="0"/>
              <a:t> </a:t>
            </a:r>
            <a:r>
              <a:rPr lang="ru-RU" dirty="0" smtClean="0"/>
              <a:t>пиксели.</a:t>
            </a:r>
          </a:p>
          <a:p>
            <a:r>
              <a:rPr lang="ru-RU" dirty="0" smtClean="0"/>
              <a:t>Сумма весов перекрывающихся масок равна 1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r>
              <a:rPr lang="en-US" sz="2000" dirty="0" smtClean="0">
                <a:solidFill>
                  <a:prstClr val="black">
                    <a:tint val="75000"/>
                  </a:prstClr>
                </a:solidFill>
              </a:rPr>
              <a:t>/</a:t>
            </a:r>
            <a:r>
              <a:rPr lang="en-US" sz="2000" dirty="0"/>
              <a:t>19</a:t>
            </a:r>
            <a:endParaRPr lang="ru-RU" sz="20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925" y="2749692"/>
            <a:ext cx="3604191" cy="3478707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608" y="3140622"/>
            <a:ext cx="4361689" cy="26968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38200" y="6169580"/>
            <a:ext cx="505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prstClr val="black"/>
                </a:solidFill>
              </a:rPr>
              <a:t>Схема маск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3300" y="6169580"/>
            <a:ext cx="505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prstClr val="black"/>
                </a:solidFill>
              </a:rPr>
              <a:t>Схема покрытия </a:t>
            </a:r>
            <a:r>
              <a:rPr lang="ru-RU" dirty="0">
                <a:solidFill>
                  <a:prstClr val="black"/>
                </a:solidFill>
              </a:rPr>
              <a:t>и</a:t>
            </a:r>
            <a:r>
              <a:rPr lang="ru-RU" dirty="0" smtClean="0">
                <a:solidFill>
                  <a:prstClr val="black"/>
                </a:solidFill>
              </a:rPr>
              <a:t>зображения окнами</a:t>
            </a:r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28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10782300" cy="1325563"/>
          </a:xfrm>
        </p:spPr>
        <p:txBody>
          <a:bodyPr>
            <a:normAutofit/>
          </a:bodyPr>
          <a:lstStyle/>
          <a:p>
            <a:r>
              <a:rPr lang="ru-RU" dirty="0"/>
              <a:t>Скользящее окно и весовая мас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5562"/>
                <a:ext cx="10845800" cy="20780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 smtClean="0"/>
                  <a:t>В работе использовалась маска, матрица значений которой является произведением векторов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𝑣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>
                            <a:latin typeface="Cambria Math"/>
                          </a:rPr>
                          <m:t>𝑣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ru-RU" dirty="0"/>
                  <a:t>, где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𝑣</m:t>
                    </m:r>
                  </m:oMath>
                </a14:m>
                <a:r>
                  <a:rPr lang="ru-RU" dirty="0"/>
                  <a:t> – вектор-столбец длины 40, </a:t>
                </a:r>
                <a:r>
                  <a:rPr lang="ru-RU" dirty="0" smtClean="0"/>
                  <a:t> 8 </a:t>
                </a:r>
                <a:r>
                  <a:rPr lang="ru-RU" dirty="0"/>
                  <a:t>центральных элементов которого равны 1, а элементы по краям убывают до 0 по закону</a:t>
                </a:r>
                <a:r>
                  <a:rPr lang="ru-RU" dirty="0" smtClean="0"/>
                  <a:t>: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5562"/>
                <a:ext cx="10845800" cy="2078038"/>
              </a:xfrm>
              <a:blipFill rotWithShape="0">
                <a:blip r:embed="rId3"/>
                <a:stretch>
                  <a:fillRect l="-1180" t="-4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84883679"/>
                  </p:ext>
                </p:extLst>
              </p:nvPr>
            </p:nvGraphicFramePr>
            <p:xfrm>
              <a:off x="838200" y="2823732"/>
              <a:ext cx="10160001" cy="194024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4114800"/>
                    <a:gridCol w="762000"/>
                    <a:gridCol w="5283201"/>
                  </a:tblGrid>
                  <a:tr h="13716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ru-RU" sz="24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𝜋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15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num>
                                  <m:den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ru-RU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2400" dirty="0" smtClean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=0,1,…,15.</m:t>
                                </m:r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>
                              <a:effectLst/>
                            </a:rPr>
                            <a:t>(1</a:t>
                          </a:r>
                          <a:r>
                            <a:rPr lang="en-US" sz="2400" dirty="0" smtClean="0">
                              <a:effectLst/>
                            </a:rPr>
                            <a:t>1</a:t>
                          </a:r>
                          <a:r>
                            <a:rPr lang="ru-RU" sz="2400" dirty="0" smtClean="0">
                              <a:effectLst/>
                            </a:rPr>
                            <a:t>)</a:t>
                          </a:r>
                          <a:endParaRPr lang="ru-RU" sz="2400" dirty="0" smtClean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84883679"/>
                  </p:ext>
                </p:extLst>
              </p:nvPr>
            </p:nvGraphicFramePr>
            <p:xfrm>
              <a:off x="838200" y="2823732"/>
              <a:ext cx="10160001" cy="194024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4114800"/>
                    <a:gridCol w="762000"/>
                    <a:gridCol w="5283201"/>
                  </a:tblGrid>
                  <a:tr h="194024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r="-146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400" dirty="0" smtClean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1</a:t>
                          </a:r>
                          <a:r>
                            <a:rPr lang="en-US" sz="2400" dirty="0" smtClean="0">
                              <a:effectLst/>
                            </a:rPr>
                            <a:t>1</a:t>
                          </a:r>
                          <a:r>
                            <a:rPr lang="ru-RU" sz="2400" dirty="0" smtClean="0">
                              <a:effectLst/>
                            </a:rPr>
                            <a:t>)</a:t>
                          </a:r>
                          <a:endParaRPr lang="ru-RU" sz="2400" dirty="0" smtClean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9075" y="2528231"/>
            <a:ext cx="5029200" cy="37720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27800" y="6021517"/>
            <a:ext cx="505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prstClr val="black"/>
                </a:solidFill>
              </a:rPr>
              <a:t>Трёхмерное изображение маск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r>
              <a:rPr lang="en-US" sz="2000" dirty="0" smtClean="0">
                <a:solidFill>
                  <a:prstClr val="black">
                    <a:tint val="75000"/>
                  </a:prstClr>
                </a:solidFill>
              </a:rPr>
              <a:t>/</a:t>
            </a:r>
            <a:r>
              <a:rPr lang="en-US" sz="2000" dirty="0"/>
              <a:t>19</a:t>
            </a:r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794216" y="4997053"/>
            <a:ext cx="6123867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Участок изображения, попавший в окрестность окна</a:t>
            </a:r>
            <a:r>
              <a:rPr lang="ru-RU" dirty="0" smtClean="0"/>
              <a:t>, расширялся </a:t>
            </a:r>
            <a:r>
              <a:rPr lang="ru-RU" dirty="0"/>
              <a:t>добавлением </a:t>
            </a:r>
            <a:r>
              <a:rPr lang="ru-RU" dirty="0" smtClean="0"/>
              <a:t>нулевых </a:t>
            </a:r>
            <a:r>
              <a:rPr lang="ru-RU" dirty="0"/>
              <a:t>отсчётов по </a:t>
            </a:r>
            <a:r>
              <a:rPr lang="ru-RU" dirty="0" smtClean="0"/>
              <a:t>краям. Это позволило лучше аппроксимировать </a:t>
            </a:r>
            <a:r>
              <a:rPr lang="ru-RU" dirty="0"/>
              <a:t>непрерывный спектр </a:t>
            </a:r>
            <a:r>
              <a:rPr lang="ru-RU" dirty="0" smtClean="0"/>
              <a:t>изображения с помощью ДПФ.</a:t>
            </a:r>
            <a:endParaRPr lang="en-US" dirty="0" smtClean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dirty="0" smtClean="0"/>
              <a:t>Размерность применявшегося ДПФ:  80</a:t>
            </a:r>
            <a:r>
              <a:rPr lang="en-US" dirty="0" smtClean="0"/>
              <a:t> </a:t>
            </a:r>
            <a:r>
              <a:rPr lang="ru-RU" dirty="0" smtClean="0"/>
              <a:t>×</a:t>
            </a:r>
            <a:r>
              <a:rPr lang="en-US" dirty="0" smtClean="0"/>
              <a:t> 8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0538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136448"/>
            <a:ext cx="10782300" cy="1325563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Примеры </a:t>
            </a:r>
            <a:r>
              <a:rPr lang="en-US" dirty="0" smtClean="0"/>
              <a:t>“</a:t>
            </a:r>
            <a:r>
              <a:rPr lang="ru-RU" dirty="0"/>
              <a:t>ж</a:t>
            </a:r>
            <a:r>
              <a:rPr lang="ru-RU" dirty="0" smtClean="0"/>
              <a:t>ёсткой</a:t>
            </a:r>
            <a:r>
              <a:rPr lang="en-US" dirty="0" smtClean="0"/>
              <a:t>” </a:t>
            </a:r>
            <a:r>
              <a:rPr lang="ru-RU" dirty="0" smtClean="0"/>
              <a:t>и</a:t>
            </a:r>
            <a:r>
              <a:rPr lang="en-US" dirty="0" smtClean="0"/>
              <a:t> “</a:t>
            </a:r>
            <a:r>
              <a:rPr lang="ru-RU" dirty="0" smtClean="0"/>
              <a:t>мягкой</a:t>
            </a:r>
            <a:r>
              <a:rPr lang="en-US" dirty="0" smtClean="0"/>
              <a:t>”</a:t>
            </a:r>
            <a:r>
              <a:rPr lang="ru-RU" dirty="0" smtClean="0"/>
              <a:t> масочных пороговых фильтраций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866900"/>
            <a:ext cx="3600000" cy="3600000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800" y="1866900"/>
            <a:ext cx="3600000" cy="360000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100" y="1866900"/>
            <a:ext cx="3600000" cy="36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03200" y="5546572"/>
                <a:ext cx="35687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/>
                  <a:t>Изображение, зашумлённое нормальным белым шумом</a:t>
                </a:r>
              </a:p>
              <a:p>
                <a:pPr algn="ctr"/>
                <a:r>
                  <a:rPr lang="ru-RU" dirty="0" smtClean="0"/>
                  <a:t>(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 smtClean="0"/>
                  <a:t> = 0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= 20</a:t>
                </a:r>
                <a:r>
                  <a:rPr lang="ru-RU" dirty="0" smtClean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5546572"/>
                <a:ext cx="3568700" cy="923330"/>
              </a:xfrm>
              <a:prstGeom prst="rect">
                <a:avLst/>
              </a:prstGeom>
              <a:blipFill rotWithShape="0">
                <a:blip r:embed="rId6"/>
                <a:stretch>
                  <a:fillRect t="-3974" b="-99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346800" y="5546572"/>
            <a:ext cx="3568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езультат фильтрации </a:t>
            </a:r>
            <a:r>
              <a:rPr lang="en-US" dirty="0" smtClean="0"/>
              <a:t>“</a:t>
            </a:r>
            <a:r>
              <a:rPr lang="ru-RU" dirty="0" smtClean="0"/>
              <a:t>жёстким</a:t>
            </a:r>
            <a:r>
              <a:rPr lang="en-US" dirty="0" smtClean="0"/>
              <a:t>”</a:t>
            </a:r>
            <a:r>
              <a:rPr lang="ru-RU" dirty="0" smtClean="0"/>
              <a:t> пороговым</a:t>
            </a:r>
            <a:r>
              <a:rPr lang="en-US" dirty="0" smtClean="0"/>
              <a:t> </a:t>
            </a:r>
            <a:r>
              <a:rPr lang="ru-RU" dirty="0" smtClean="0"/>
              <a:t>фильтром (</a:t>
            </a:r>
            <a:r>
              <a:rPr lang="en-US" i="1" dirty="0"/>
              <a:t>T</a:t>
            </a:r>
            <a:r>
              <a:rPr lang="ru-RU" baseline="-25000" dirty="0" err="1" smtClean="0"/>
              <a:t>жёстк</a:t>
            </a:r>
            <a:r>
              <a:rPr lang="ru-RU" baseline="-25000" dirty="0" smtClean="0"/>
              <a:t>.</a:t>
            </a:r>
            <a:r>
              <a:rPr lang="ru-RU" dirty="0" smtClean="0"/>
              <a:t>=0.16)</a:t>
            </a:r>
          </a:p>
          <a:p>
            <a:pPr algn="ctr"/>
            <a:r>
              <a:rPr lang="en-US" dirty="0"/>
              <a:t>SNR</a:t>
            </a:r>
            <a:r>
              <a:rPr lang="ru-RU" dirty="0"/>
              <a:t> (</a:t>
            </a:r>
            <a:r>
              <a:rPr lang="ru-RU" dirty="0" smtClean="0"/>
              <a:t>16.2/24.08), </a:t>
            </a:r>
            <a:r>
              <a:rPr lang="en-US" dirty="0"/>
              <a:t>SSIM </a:t>
            </a:r>
            <a:r>
              <a:rPr lang="ru-RU" dirty="0"/>
              <a:t>(</a:t>
            </a:r>
            <a:r>
              <a:rPr lang="ru-RU" dirty="0" smtClean="0"/>
              <a:t>0.4</a:t>
            </a:r>
            <a:r>
              <a:rPr lang="en-US" dirty="0" smtClean="0"/>
              <a:t>7</a:t>
            </a:r>
            <a:r>
              <a:rPr lang="ru-RU" dirty="0" smtClean="0"/>
              <a:t>/0.85)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8329246" y="5546572"/>
            <a:ext cx="37362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езультат фильтрации </a:t>
            </a:r>
            <a:r>
              <a:rPr lang="en-US" dirty="0" smtClean="0"/>
              <a:t>“</a:t>
            </a:r>
            <a:r>
              <a:rPr lang="ru-RU" dirty="0" smtClean="0"/>
              <a:t>мягким</a:t>
            </a:r>
            <a:r>
              <a:rPr lang="en-US" dirty="0" smtClean="0"/>
              <a:t>”</a:t>
            </a:r>
            <a:r>
              <a:rPr lang="ru-RU" dirty="0" smtClean="0"/>
              <a:t> пороговым</a:t>
            </a:r>
            <a:r>
              <a:rPr lang="en-US" dirty="0" smtClean="0"/>
              <a:t> </a:t>
            </a:r>
            <a:r>
              <a:rPr lang="ru-RU" dirty="0" smtClean="0"/>
              <a:t>фильтром (</a:t>
            </a:r>
            <a:r>
              <a:rPr lang="en-US" i="1" dirty="0"/>
              <a:t>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ru-RU" baseline="-25000" dirty="0" err="1" smtClean="0"/>
              <a:t>мягк</a:t>
            </a:r>
            <a:r>
              <a:rPr lang="ru-RU" baseline="-25000" dirty="0" smtClean="0"/>
              <a:t>.</a:t>
            </a:r>
            <a:r>
              <a:rPr lang="ru-RU" dirty="0" smtClean="0"/>
              <a:t>=0.076)</a:t>
            </a:r>
          </a:p>
          <a:p>
            <a:pPr algn="ctr"/>
            <a:r>
              <a:rPr lang="en-US" dirty="0"/>
              <a:t>SNR </a:t>
            </a:r>
            <a:r>
              <a:rPr lang="ru-RU" dirty="0"/>
              <a:t>(</a:t>
            </a:r>
            <a:r>
              <a:rPr lang="ru-RU" dirty="0" smtClean="0"/>
              <a:t>16.2/23.81), </a:t>
            </a:r>
            <a:r>
              <a:rPr lang="en-US" dirty="0"/>
              <a:t>SSIM </a:t>
            </a:r>
            <a:r>
              <a:rPr lang="ru-RU" dirty="0"/>
              <a:t>(</a:t>
            </a:r>
            <a:r>
              <a:rPr lang="ru-RU" dirty="0" smtClean="0"/>
              <a:t>0.4</a:t>
            </a:r>
            <a:r>
              <a:rPr lang="en-US" dirty="0" smtClean="0"/>
              <a:t>7</a:t>
            </a:r>
            <a:r>
              <a:rPr lang="ru-RU" dirty="0" smtClean="0"/>
              <a:t>/0.83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12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78440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152250" y="11163"/>
            <a:ext cx="11696700" cy="9525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err="1" smtClean="0"/>
              <a:t>Винеровская</a:t>
            </a:r>
            <a:r>
              <a:rPr lang="ru-RU" sz="4000" dirty="0" smtClean="0"/>
              <a:t> масочная фильтрация нормального белого шума</a:t>
            </a:r>
            <a:endParaRPr lang="ru-RU" sz="40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200" y="1042343"/>
            <a:ext cx="5040000" cy="504000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600" y="1042343"/>
            <a:ext cx="5040000" cy="504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68200" y="6161023"/>
                <a:ext cx="5220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/>
                  <a:t>Параметры шума</a:t>
                </a:r>
                <a:r>
                  <a:rPr lang="en-US" dirty="0" smtClean="0"/>
                  <a:t>: </a:t>
                </a:r>
                <a:r>
                  <a:rPr lang="ru-RU" dirty="0" smtClean="0"/>
                  <a:t>(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= 0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= 20</a:t>
                </a:r>
                <a:r>
                  <a:rPr lang="ru-RU" dirty="0" smtClean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00" y="6161023"/>
                <a:ext cx="5220000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/>
          <p:cNvSpPr/>
          <p:nvPr/>
        </p:nvSpPr>
        <p:spPr>
          <a:xfrm>
            <a:off x="5751900" y="6161023"/>
            <a:ext cx="571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Результат фильтрации </a:t>
            </a:r>
            <a:r>
              <a:rPr lang="en-US" dirty="0" smtClean="0"/>
              <a:t>SNR </a:t>
            </a:r>
            <a:r>
              <a:rPr lang="ru-RU" dirty="0"/>
              <a:t>(</a:t>
            </a:r>
            <a:r>
              <a:rPr lang="ru-RU" dirty="0" smtClean="0"/>
              <a:t>16.79/24.</a:t>
            </a:r>
            <a:r>
              <a:rPr lang="ru-RU" dirty="0"/>
              <a:t>9</a:t>
            </a:r>
            <a:r>
              <a:rPr lang="ru-RU" dirty="0" smtClean="0"/>
              <a:t>), </a:t>
            </a:r>
            <a:r>
              <a:rPr lang="en-US" dirty="0"/>
              <a:t>SSIM </a:t>
            </a:r>
            <a:r>
              <a:rPr lang="ru-RU" dirty="0"/>
              <a:t>(</a:t>
            </a:r>
            <a:r>
              <a:rPr lang="ru-RU" dirty="0" smtClean="0"/>
              <a:t>0.39/0.86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919693" y="6433333"/>
            <a:ext cx="2743200" cy="365125"/>
          </a:xfrm>
        </p:spPr>
        <p:txBody>
          <a:bodyPr/>
          <a:lstStyle/>
          <a:p>
            <a:fld id="{23EE21AF-97E9-48D6-BAD3-8364BED17D7B}" type="slidenum">
              <a:rPr lang="ru-RU" sz="2000" smtClean="0"/>
              <a:pPr/>
              <a:t>13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13084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00" y="1044000"/>
            <a:ext cx="5040000" cy="50400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200" y="1044000"/>
            <a:ext cx="5040000" cy="5040000"/>
          </a:xfrm>
          <a:prstGeom prst="rect">
            <a:avLst/>
          </a:prstGeom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152850" y="91500"/>
            <a:ext cx="116967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 err="1" smtClean="0"/>
              <a:t>Винеровская</a:t>
            </a:r>
            <a:r>
              <a:rPr lang="ru-RU" sz="4000" dirty="0" smtClean="0"/>
              <a:t> фильтрация периодической помехи</a:t>
            </a:r>
            <a:endParaRPr lang="ru-R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8800" y="6169580"/>
                <a:ext cx="5220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/>
                  <a:t>Параметры шума</a:t>
                </a:r>
                <a:r>
                  <a:rPr lang="en-US" dirty="0" smtClean="0"/>
                  <a:t>: </a:t>
                </a:r>
                <a:r>
                  <a:rPr lang="ru-RU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90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100.4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= 100.2</a:t>
                </a:r>
                <a:r>
                  <a:rPr lang="ru-RU" dirty="0" smtClean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" y="6169580"/>
                <a:ext cx="5220000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5698800" y="6169580"/>
            <a:ext cx="571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Результат фильтрации </a:t>
            </a:r>
            <a:r>
              <a:rPr lang="en-US" dirty="0" smtClean="0"/>
              <a:t>SNR </a:t>
            </a:r>
            <a:r>
              <a:rPr lang="ru-RU" dirty="0" smtClean="0"/>
              <a:t>(5.69/</a:t>
            </a:r>
            <a:r>
              <a:rPr lang="en-US" dirty="0" smtClean="0"/>
              <a:t>3</a:t>
            </a:r>
            <a:r>
              <a:rPr lang="ru-RU" dirty="0" smtClean="0"/>
              <a:t>6.04), </a:t>
            </a:r>
            <a:r>
              <a:rPr lang="en-US" dirty="0"/>
              <a:t>SSIM </a:t>
            </a:r>
            <a:r>
              <a:rPr lang="ru-RU" dirty="0"/>
              <a:t>(</a:t>
            </a:r>
            <a:r>
              <a:rPr lang="ru-RU" dirty="0" smtClean="0"/>
              <a:t>0.08/0.</a:t>
            </a:r>
            <a:r>
              <a:rPr lang="en-US" dirty="0" smtClean="0"/>
              <a:t>9</a:t>
            </a:r>
            <a:r>
              <a:rPr lang="ru-RU" dirty="0" smtClean="0"/>
              <a:t>8)</a:t>
            </a:r>
            <a:endParaRPr lang="ru-RU" dirty="0"/>
          </a:p>
        </p:txBody>
      </p:sp>
      <p:sp>
        <p:nvSpPr>
          <p:cNvPr id="11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919693" y="6433333"/>
            <a:ext cx="2743200" cy="365125"/>
          </a:xfrm>
        </p:spPr>
        <p:txBody>
          <a:bodyPr/>
          <a:lstStyle/>
          <a:p>
            <a:r>
              <a:rPr lang="en-US" sz="2000" dirty="0"/>
              <a:t>14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44200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15</a:t>
            </a:fld>
            <a:r>
              <a:rPr lang="en-US" sz="2000" dirty="0"/>
              <a:t>/19</a:t>
            </a:r>
            <a:endParaRPr lang="ru-RU" sz="2000" dirty="0"/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6741424"/>
              </p:ext>
            </p:extLst>
          </p:nvPr>
        </p:nvGraphicFramePr>
        <p:xfrm>
          <a:off x="6545943" y="3135023"/>
          <a:ext cx="5373913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97423"/>
                <a:gridCol w="1049227"/>
                <a:gridCol w="1023539"/>
                <a:gridCol w="1023539"/>
                <a:gridCol w="108018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ldhill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0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.66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effectLst/>
                        </a:rPr>
                        <a:t>30.29</a:t>
                      </a:r>
                      <a:endParaRPr lang="ru-RU" sz="2000" b="1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.1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SIM</a:t>
                      </a:r>
                      <a:endParaRPr lang="ru-RU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ru-RU" sz="1400">
                          <a:effectLst/>
                        </a:rPr>
                        <a:t>посл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8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7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0" dirty="0" smtClean="0">
                          <a:effectLst/>
                        </a:rPr>
                        <a:t>0.85</a:t>
                      </a:r>
                      <a:endParaRPr lang="ru-RU" sz="20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7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7555621" y="2795422"/>
            <a:ext cx="3603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“</a:t>
            </a:r>
            <a:r>
              <a:rPr lang="ru-RU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Ж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ёсткий” пороговый фильтр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0843968"/>
              </p:ext>
            </p:extLst>
          </p:nvPr>
        </p:nvGraphicFramePr>
        <p:xfrm>
          <a:off x="266700" y="4759170"/>
          <a:ext cx="5509883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56087"/>
                <a:gridCol w="1068648"/>
                <a:gridCol w="1042485"/>
                <a:gridCol w="1042485"/>
                <a:gridCol w="110017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ldhill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.73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8.7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.93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.27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83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7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81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7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379301" y="4436285"/>
            <a:ext cx="35324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“Мягкий” пороговый фильтр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264119"/>
              </p:ext>
            </p:extLst>
          </p:nvPr>
        </p:nvGraphicFramePr>
        <p:xfrm>
          <a:off x="6526205" y="4756819"/>
          <a:ext cx="5438789" cy="1154187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95674"/>
                <a:gridCol w="1073195"/>
                <a:gridCol w="1036320"/>
                <a:gridCol w="1036320"/>
                <a:gridCol w="109728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Goldhill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629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/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effectLst/>
                        </a:rPr>
                        <a:t>30.01</a:t>
                      </a:r>
                      <a:endParaRPr lang="ru-RU" sz="2000" b="1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smtClean="0">
                          <a:effectLst/>
                        </a:rPr>
                        <a:t>28.62</a:t>
                      </a:r>
                      <a:endParaRPr lang="ru-RU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0.24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.19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629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C00000"/>
                          </a:solidFill>
                          <a:effectLst/>
                        </a:rPr>
                        <a:t>0.86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C00000"/>
                          </a:solidFill>
                          <a:effectLst/>
                        </a:rPr>
                        <a:t>0.76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C00000"/>
                          </a:solidFill>
                          <a:effectLst/>
                        </a:rPr>
                        <a:t>0.86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0" dirty="0" smtClean="0">
                          <a:solidFill>
                            <a:schemeClr val="tx1"/>
                          </a:solidFill>
                          <a:effectLst/>
                        </a:rPr>
                        <a:t>0.76</a:t>
                      </a:r>
                      <a:endParaRPr lang="ru-RU" sz="2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8152328" y="4428417"/>
            <a:ext cx="24584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льтр Винера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30425"/>
              </p:ext>
            </p:extLst>
          </p:nvPr>
        </p:nvGraphicFramePr>
        <p:xfrm>
          <a:off x="278707" y="3139949"/>
          <a:ext cx="5489281" cy="11647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92794"/>
                <a:gridCol w="1045171"/>
                <a:gridCol w="1019583"/>
                <a:gridCol w="1019583"/>
                <a:gridCol w="1212150"/>
              </a:tblGrid>
              <a:tr h="2188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bara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oat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Lena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Goldhill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81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6.17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.74</a:t>
                      </a:r>
                      <a:endParaRPr lang="ru-RU" sz="2000" b="1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.79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.4</a:t>
                      </a:r>
                      <a:r>
                        <a:rPr lang="ru-RU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ru-RU" sz="2000" b="1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47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74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6</a:t>
                      </a:r>
                      <a:endParaRPr lang="ru-RU" sz="2000" b="1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81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7</a:t>
                      </a:r>
                      <a:endParaRPr lang="ru-RU" sz="2000" b="1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379301" y="2793123"/>
            <a:ext cx="31106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2. Билатеральны</a:t>
            </a:r>
            <a:r>
              <a:rPr lang="ru-RU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й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фильтр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Заголовок 1"/>
          <p:cNvSpPr>
            <a:spLocks noGrp="1"/>
          </p:cNvSpPr>
          <p:nvPr>
            <p:ph type="title"/>
          </p:nvPr>
        </p:nvSpPr>
        <p:spPr>
          <a:xfrm>
            <a:off x="754050" y="266701"/>
            <a:ext cx="10782300" cy="63499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Результаты экспериментов</a:t>
            </a:r>
            <a:br>
              <a:rPr lang="ru-RU" dirty="0" smtClean="0"/>
            </a:br>
            <a:r>
              <a:rPr lang="ru-RU" dirty="0" smtClean="0"/>
              <a:t>фильтрации нормального белого шума</a:t>
            </a:r>
            <a:endParaRPr lang="ru-RU" dirty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666183"/>
              </p:ext>
            </p:extLst>
          </p:nvPr>
        </p:nvGraphicFramePr>
        <p:xfrm>
          <a:off x="3435564" y="1450849"/>
          <a:ext cx="5489281" cy="11647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92794"/>
                <a:gridCol w="1045171"/>
                <a:gridCol w="1019583"/>
                <a:gridCol w="1019583"/>
                <a:gridCol w="1212150"/>
              </a:tblGrid>
              <a:tr h="2188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bara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oat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Lena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Goldhill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81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7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47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43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39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4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89961" y="1107978"/>
            <a:ext cx="38540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1. </a:t>
            </a:r>
            <a:r>
              <a:rPr lang="ru-RU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я метрик до фильтрации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3899" y="1415755"/>
            <a:ext cx="26067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араметры шума</a:t>
            </a:r>
            <a:r>
              <a:rPr lang="en-US" dirty="0" smtClean="0"/>
              <a:t>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 = 20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 = 0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01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1923065"/>
              </p:ext>
            </p:extLst>
          </p:nvPr>
        </p:nvGraphicFramePr>
        <p:xfrm>
          <a:off x="816153" y="2854549"/>
          <a:ext cx="4524263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61714"/>
                <a:gridCol w="1105561"/>
                <a:gridCol w="1078494"/>
                <a:gridCol w="1078494"/>
              </a:tblGrid>
              <a:tr h="22422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844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0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.66</a:t>
                      </a:r>
                      <a:endParaRPr lang="ru-RU" sz="2000" b="1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effectLst/>
                        </a:rPr>
                        <a:t>30.29</a:t>
                      </a:r>
                      <a:endParaRPr lang="ru-RU" sz="2000" b="1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844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SIM</a:t>
                      </a:r>
                      <a:endParaRPr lang="ru-RU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ru-RU" sz="1400">
                          <a:effectLst/>
                        </a:rPr>
                        <a:t>посл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8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7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0" dirty="0" smtClean="0">
                          <a:effectLst/>
                        </a:rPr>
                        <a:t>0.85</a:t>
                      </a:r>
                      <a:endParaRPr lang="ru-RU" sz="20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416321" y="2521920"/>
            <a:ext cx="3603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“</a:t>
            </a:r>
            <a:r>
              <a:rPr lang="ru-RU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Ж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ёсткий” пороговый фильтр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57381"/>
              </p:ext>
            </p:extLst>
          </p:nvPr>
        </p:nvGraphicFramePr>
        <p:xfrm>
          <a:off x="6816979" y="2855004"/>
          <a:ext cx="4537592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95675"/>
                <a:gridCol w="1126271"/>
                <a:gridCol w="1106945"/>
                <a:gridCol w="1108701"/>
              </a:tblGrid>
              <a:tr h="22106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bara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oat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23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/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effectLst/>
                        </a:rPr>
                        <a:t>30.01</a:t>
                      </a:r>
                      <a:endParaRPr lang="ru-RU" sz="2000" b="1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8.62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0.24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23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C00000"/>
                          </a:solidFill>
                          <a:effectLst/>
                        </a:rPr>
                        <a:t>0.86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C00000"/>
                          </a:solidFill>
                          <a:effectLst/>
                        </a:rPr>
                        <a:t>0.76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C00000"/>
                          </a:solidFill>
                          <a:effectLst/>
                        </a:rPr>
                        <a:t>0.86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8046002" y="2526687"/>
            <a:ext cx="24584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льтр Винера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036968"/>
              </p:ext>
            </p:extLst>
          </p:nvPr>
        </p:nvGraphicFramePr>
        <p:xfrm>
          <a:off x="3798844" y="4959580"/>
          <a:ext cx="4537592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95675"/>
                <a:gridCol w="1126271"/>
                <a:gridCol w="1106945"/>
                <a:gridCol w="1108701"/>
              </a:tblGrid>
              <a:tr h="22106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bara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oat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23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/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.6</a:t>
                      </a: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.56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</a:t>
                      </a:r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4523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1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3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1</a:t>
                      </a:r>
                      <a:endParaRPr lang="ru-RU" sz="2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963115" y="4627011"/>
            <a:ext cx="101250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lang="en-US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Модифицированный</a:t>
            </a:r>
            <a:r>
              <a:rPr kumimoji="0" lang="ru-RU" altLang="ru-RU" sz="1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льтр Винера в базисе пакетного ДВП с </a:t>
            </a:r>
            <a:r>
              <a:rPr kumimoji="0" lang="ru-RU" altLang="ru-RU" sz="1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нтропийным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критерием (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анные </a:t>
            </a:r>
            <a:r>
              <a:rPr kumimoji="0" lang="ru-RU" altLang="ru-RU" sz="1400" b="1" i="0" u="none" strike="noStrike" cap="none" normalizeH="0" baseline="0" dirty="0" err="1" smtClean="0">
                <a:ln>
                  <a:noFill/>
                </a:ln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.Хабибулина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754050" y="266701"/>
            <a:ext cx="10782300" cy="63499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Сравнение частотной и </a:t>
            </a:r>
            <a:r>
              <a:rPr lang="ru-RU" dirty="0" err="1" smtClean="0"/>
              <a:t>вейвлет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фильтрации нормального белого шума</a:t>
            </a:r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16</a:t>
            </a:fld>
            <a:r>
              <a:rPr lang="en-US" sz="2000" dirty="0"/>
              <a:t>/19</a:t>
            </a:r>
            <a:endParaRPr lang="ru-RU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1654226" y="4009633"/>
            <a:ext cx="3969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Количество арифметических операций на пиксель</a:t>
            </a:r>
            <a:r>
              <a:rPr lang="en-US" b="1" dirty="0" smtClean="0"/>
              <a:t>:</a:t>
            </a:r>
            <a:r>
              <a:rPr lang="ru-RU" b="1" dirty="0" smtClean="0"/>
              <a:t> </a:t>
            </a:r>
            <a:r>
              <a:rPr lang="en-US" b="1" dirty="0" smtClean="0"/>
              <a:t> </a:t>
            </a:r>
            <a:r>
              <a:rPr lang="ru-RU" b="1" i="1" dirty="0" smtClean="0"/>
              <a:t>1272</a:t>
            </a:r>
            <a:endParaRPr lang="en-US" b="1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7493224" y="4022333"/>
            <a:ext cx="35938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Количество арифметических операций на пиксель</a:t>
            </a:r>
            <a:r>
              <a:rPr lang="en-US" b="1" dirty="0"/>
              <a:t>: </a:t>
            </a:r>
            <a:r>
              <a:rPr lang="ru-RU" b="1" dirty="0" smtClean="0"/>
              <a:t> </a:t>
            </a:r>
            <a:r>
              <a:rPr lang="ru-RU" b="1" i="1" dirty="0" smtClean="0"/>
              <a:t>1342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332626" y="6114724"/>
            <a:ext cx="3528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Количество арифметических операций на пиксель</a:t>
            </a:r>
            <a:r>
              <a:rPr lang="en-US" b="1" dirty="0"/>
              <a:t>: </a:t>
            </a:r>
            <a:r>
              <a:rPr lang="ru-RU" b="1" dirty="0" smtClean="0"/>
              <a:t> </a:t>
            </a:r>
            <a:r>
              <a:rPr lang="ru-RU" b="1" i="1" dirty="0" smtClean="0"/>
              <a:t>133</a:t>
            </a:r>
            <a:endParaRPr lang="en-US" b="1" dirty="0"/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7177850"/>
              </p:ext>
            </p:extLst>
          </p:nvPr>
        </p:nvGraphicFramePr>
        <p:xfrm>
          <a:off x="3753192" y="1382580"/>
          <a:ext cx="4552737" cy="11647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69654"/>
                <a:gridCol w="1112519"/>
                <a:gridCol w="1085282"/>
                <a:gridCol w="1085282"/>
              </a:tblGrid>
              <a:tr h="2188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bara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oat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Lena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81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2.12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7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SIM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47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43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effectLst/>
                        </a:rPr>
                        <a:t>0.39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4332626" y="1072069"/>
            <a:ext cx="38540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я метрик до фильтрации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3899" y="1415755"/>
            <a:ext cx="26067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араметры шума</a:t>
            </a:r>
            <a:r>
              <a:rPr lang="en-US" dirty="0" smtClean="0"/>
              <a:t>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 = 20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 = 0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03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754050" y="266701"/>
            <a:ext cx="10782300" cy="63499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Результаты экспериментов</a:t>
            </a:r>
            <a:br>
              <a:rPr lang="ru-RU" dirty="0" smtClean="0"/>
            </a:br>
            <a:r>
              <a:rPr lang="ru-RU" dirty="0" smtClean="0"/>
              <a:t>фильтрации периодического шума</a:t>
            </a:r>
            <a:endParaRPr lang="ru-RU" dirty="0"/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6505575" y="2939781"/>
            <a:ext cx="5467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1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400" b="1" dirty="0"/>
              <a:t>М</a:t>
            </a:r>
            <a:r>
              <a:rPr lang="ru-RU" sz="1400" b="1" dirty="0" smtClean="0"/>
              <a:t>етод </a:t>
            </a:r>
            <a:r>
              <a:rPr lang="ru-RU" sz="1400" b="1" dirty="0"/>
              <a:t>оптимальной узкополосной </a:t>
            </a:r>
            <a:r>
              <a:rPr lang="ru-RU" sz="1400" b="1" dirty="0" smtClean="0"/>
              <a:t>фильтрации (окно Гаусса</a:t>
            </a:r>
            <a:r>
              <a:rPr lang="ru-RU" sz="1400" b="1" dirty="0"/>
              <a:t>)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313899" y="2939781"/>
            <a:ext cx="5496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1</a:t>
            </a:r>
            <a:r>
              <a:rPr kumimoji="0" lang="en-US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400" b="1" dirty="0"/>
              <a:t>М</a:t>
            </a:r>
            <a:r>
              <a:rPr lang="ru-RU" sz="1400" b="1" dirty="0"/>
              <a:t>етод оптимальной </a:t>
            </a:r>
            <a:r>
              <a:rPr lang="ru-RU" sz="1400" b="1" dirty="0" smtClean="0"/>
              <a:t>узкополосной фильтрации (окно </a:t>
            </a:r>
            <a:r>
              <a:rPr lang="ru-RU" sz="1400" b="1" dirty="0" err="1" smtClean="0"/>
              <a:t>Баттерворта</a:t>
            </a:r>
            <a:r>
              <a:rPr lang="ru-RU" sz="1400" b="1" dirty="0" smtClean="0"/>
              <a:t>)</a:t>
            </a:r>
            <a:endParaRPr kumimoji="0" lang="ru-RU" altLang="ru-RU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4945235" y="4894084"/>
            <a:ext cx="254980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13. </a:t>
            </a: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льтр Винера</a:t>
            </a:r>
            <a:endParaRPr kumimoji="0" lang="ru-RU" altLang="ru-RU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495899"/>
              </p:ext>
            </p:extLst>
          </p:nvPr>
        </p:nvGraphicFramePr>
        <p:xfrm>
          <a:off x="6515775" y="3488404"/>
          <a:ext cx="5464312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17566"/>
                <a:gridCol w="1066877"/>
                <a:gridCol w="1040758"/>
                <a:gridCol w="1040758"/>
                <a:gridCol w="1098353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bara</a:t>
                      </a:r>
                      <a:r>
                        <a:rPr lang="ru-RU" sz="1400" dirty="0">
                          <a:effectLst/>
                        </a:rPr>
                        <a:t>.</a:t>
                      </a:r>
                      <a:r>
                        <a:rPr lang="en-US" sz="1400" dirty="0" err="1">
                          <a:effectLst/>
                        </a:rPr>
                        <a:t>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ldhill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2.7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6.3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3.1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2.9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SIM</a:t>
                      </a:r>
                      <a:endParaRPr lang="ru-RU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ru-RU" sz="1400">
                          <a:effectLst/>
                        </a:rPr>
                        <a:t>посл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7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7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209861"/>
              </p:ext>
            </p:extLst>
          </p:nvPr>
        </p:nvGraphicFramePr>
        <p:xfrm>
          <a:off x="322550" y="3484306"/>
          <a:ext cx="5487092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22642"/>
                <a:gridCol w="1071325"/>
                <a:gridCol w="1045096"/>
                <a:gridCol w="1045096"/>
                <a:gridCol w="1102933"/>
              </a:tblGrid>
              <a:tr h="22140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Lena.png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ldhill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280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2.3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5.9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2.94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2.7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280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SIM</a:t>
                      </a:r>
                      <a:endParaRPr lang="ru-RU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ru-RU" sz="1400">
                          <a:effectLst/>
                        </a:rPr>
                        <a:t>посл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0.95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8002324"/>
              </p:ext>
            </p:extLst>
          </p:nvPr>
        </p:nvGraphicFramePr>
        <p:xfrm>
          <a:off x="3424584" y="5215444"/>
          <a:ext cx="5483935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21938"/>
                <a:gridCol w="1070708"/>
                <a:gridCol w="1044495"/>
                <a:gridCol w="1044495"/>
                <a:gridCol w="1102299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ldhill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</a:t>
                      </a:r>
                      <a:r>
                        <a:rPr lang="ru-RU" sz="2000" b="1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.71</a:t>
                      </a:r>
                      <a:endParaRPr lang="ru-RU" sz="2000" b="1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95</a:t>
                      </a:r>
                      <a:endParaRPr lang="ru-RU" sz="2000" b="1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 dirty="0" smtClean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.41</a:t>
                      </a:r>
                      <a:endParaRPr lang="ru-RU" sz="2000" b="1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SIM</a:t>
                      </a:r>
                      <a:endParaRPr lang="ru-RU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ru-RU" sz="1400">
                          <a:effectLst/>
                        </a:rPr>
                        <a:t>посл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7</a:t>
                      </a:r>
                      <a:endParaRPr lang="ru-RU" sz="2000" b="1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8</a:t>
                      </a:r>
                      <a:endParaRPr lang="ru-RU" sz="2000" b="1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8</a:t>
                      </a:r>
                      <a:endParaRPr lang="ru-RU" sz="2000" b="1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8</a:t>
                      </a:r>
                      <a:endParaRPr lang="ru-RU" sz="2000" b="1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t>17</a:t>
            </a:fld>
            <a:r>
              <a:rPr lang="en-US" sz="2000" dirty="0" smtClean="0"/>
              <a:t>/19</a:t>
            </a:r>
            <a:endParaRPr lang="ru-RU" sz="20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756532" y="1246884"/>
            <a:ext cx="39454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 </a:t>
            </a:r>
            <a:r>
              <a:rPr lang="en-US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ru-RU" altLang="ru-RU" sz="14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я метрик до фильтрации</a:t>
            </a:r>
            <a:endParaRPr lang="ru-RU" altLang="ru-RU" sz="1100" b="1" dirty="0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665291"/>
              </p:ext>
            </p:extLst>
          </p:nvPr>
        </p:nvGraphicFramePr>
        <p:xfrm>
          <a:off x="3556524" y="1545144"/>
          <a:ext cx="5483935" cy="114141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21938"/>
                <a:gridCol w="1070708"/>
                <a:gridCol w="1044495"/>
                <a:gridCol w="1044495"/>
                <a:gridCol w="1102299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зображ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bara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oat</a:t>
                      </a:r>
                      <a:r>
                        <a:rPr lang="ru-RU" sz="1400">
                          <a:effectLst/>
                        </a:rPr>
                        <a:t>.</a:t>
                      </a:r>
                      <a:r>
                        <a:rPr lang="en-US" sz="1400">
                          <a:effectLst/>
                        </a:rPr>
                        <a:t>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ena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ldhill.png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NR</a:t>
                      </a:r>
                      <a:r>
                        <a:rPr lang="ru-RU" sz="1400" dirty="0">
                          <a:effectLst/>
                        </a:rPr>
                        <a:t>, дБ</a:t>
                      </a:r>
                      <a:endParaRPr lang="ru-RU" sz="11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о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ru-RU" sz="1400" dirty="0">
                          <a:effectLst/>
                        </a:rPr>
                        <a:t>посл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12.06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12.06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12.06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12.06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SIM</a:t>
                      </a:r>
                      <a:endParaRPr lang="ru-RU" sz="11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до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ru-RU" sz="1400">
                          <a:effectLst/>
                        </a:rPr>
                        <a:t>посл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</a:rPr>
                        <a:t>0.13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</a:rPr>
                        <a:t>0.08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13899" y="1415755"/>
                <a:ext cx="260672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Параметры шума</a:t>
                </a:r>
                <a:r>
                  <a:rPr lang="en-US" dirty="0" smtClean="0"/>
                  <a:t>:</a:t>
                </a:r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9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= 100.4</a:t>
                </a:r>
                <a:endPara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= 100.2</a:t>
                </a:r>
                <a:endParaRPr lang="ru-RU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99" y="1415755"/>
                <a:ext cx="2606722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869" t="-2538" b="-71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519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754050" y="266701"/>
            <a:ext cx="10782300" cy="63499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Выводы и заключение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95583" y="929350"/>
            <a:ext cx="11299234" cy="5647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Рассмотрены модели </a:t>
            </a:r>
            <a:r>
              <a:rPr lang="ru-RU" sz="2400" dirty="0" smtClean="0"/>
              <a:t>двух часто встречающихся </a:t>
            </a:r>
            <a:r>
              <a:rPr lang="ru-RU" sz="2400" dirty="0"/>
              <a:t>в </a:t>
            </a:r>
            <a:r>
              <a:rPr lang="ru-RU" sz="2400" dirty="0" smtClean="0"/>
              <a:t>природе видов шума, а также способы борьбы с ними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Предложены </a:t>
            </a:r>
            <a:r>
              <a:rPr lang="ru-RU" sz="2400" dirty="0" smtClean="0"/>
              <a:t>реализации </a:t>
            </a:r>
            <a:r>
              <a:rPr lang="ru-RU" sz="2400" dirty="0"/>
              <a:t>алгоритмов пороговой фильтрации, применимые к обработке коэффициентов  ДПФ для подавления нормального белого шума</a:t>
            </a:r>
            <a:r>
              <a:rPr lang="ru-RU" sz="2400" dirty="0" smtClean="0"/>
              <a:t>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Ценой существенно большего объёма требуемых вычислений рассмотренные в работе методы частотной фильтрации превзошли качество </a:t>
            </a:r>
            <a:r>
              <a:rPr lang="ru-RU" sz="2400" dirty="0" smtClean="0"/>
              <a:t>подавления нормального белого шума </a:t>
            </a:r>
            <a:r>
              <a:rPr lang="ru-RU" sz="2400" dirty="0"/>
              <a:t>в области </a:t>
            </a:r>
            <a:r>
              <a:rPr lang="ru-RU" sz="2400" dirty="0" err="1"/>
              <a:t>вейвлет</a:t>
            </a:r>
            <a:r>
              <a:rPr lang="ru-RU" sz="2400" dirty="0"/>
              <a:t>-преобразований</a:t>
            </a:r>
            <a:r>
              <a:rPr lang="ru-RU" sz="2400" dirty="0" smtClean="0"/>
              <a:t>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 smtClean="0"/>
              <a:t>При фильтрации нормального белого шума частотными методами результаты обработки “жёстким” пороговым фильтром показали высокий рост</a:t>
            </a:r>
            <a:r>
              <a:rPr lang="ru-RU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PSNR</a:t>
            </a:r>
            <a:r>
              <a:rPr lang="ru-RU" sz="2400" dirty="0" smtClean="0"/>
              <a:t>, результаты фильтра Винера – наибольший рост </a:t>
            </a:r>
            <a:r>
              <a:rPr lang="en-US" sz="2400" dirty="0" smtClean="0"/>
              <a:t>SSIM</a:t>
            </a:r>
            <a:r>
              <a:rPr lang="ru-RU" sz="2400" dirty="0" smtClean="0"/>
              <a:t>.</a:t>
            </a:r>
            <a:endParaRPr lang="en-US" sz="2400" dirty="0" smtClean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 smtClean="0"/>
              <a:t>При </a:t>
            </a:r>
            <a:r>
              <a:rPr lang="ru-RU" sz="2400" dirty="0"/>
              <a:t>устранении периодической помехи </a:t>
            </a:r>
            <a:r>
              <a:rPr lang="ru-RU" sz="2400" dirty="0" err="1" smtClean="0"/>
              <a:t>винеровская</a:t>
            </a:r>
            <a:r>
              <a:rPr lang="ru-RU" sz="2400" dirty="0" smtClean="0"/>
              <a:t> фильтрация превзошла метод оптимальной узкополосной фильтрации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 smtClean="0"/>
              <a:t>Таким образом, фильтр </a:t>
            </a:r>
            <a:r>
              <a:rPr lang="ru-RU" sz="2400" dirty="0"/>
              <a:t>Винера является универсальным средством подавления шумов в том смысле, что подходит для борьбы с шумами различной природы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t>18</a:t>
            </a:fld>
            <a:r>
              <a:rPr lang="en-US" sz="2000" dirty="0" smtClean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51041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754050" y="266701"/>
            <a:ext cx="10782300" cy="63499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Спасибо за внимание!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t>19</a:t>
            </a:fld>
            <a:r>
              <a:rPr lang="en-US" sz="2000" dirty="0" smtClean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00688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10515600" cy="1325563"/>
          </a:xfrm>
        </p:spPr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08000" y="1117600"/>
            <a:ext cx="11147380" cy="5382986"/>
          </a:xfrm>
        </p:spPr>
        <p:txBody>
          <a:bodyPr>
            <a:noAutofit/>
          </a:bodyPr>
          <a:lstStyle/>
          <a:p>
            <a:r>
              <a:rPr lang="ru-RU" dirty="0"/>
              <a:t>Процессы получения и передачи цифровых изображений сопровождаются образованием на них искажений и </a:t>
            </a:r>
            <a:r>
              <a:rPr lang="ru-RU" dirty="0" smtClean="0"/>
              <a:t>шумов.</a:t>
            </a:r>
          </a:p>
          <a:p>
            <a:r>
              <a:rPr lang="ru-RU" dirty="0" smtClean="0"/>
              <a:t>В работе рассмотрены аддитивные белый гауссов (нормальный) и периодический шумы. Модель возникновения аддитивных шумов на изображениях определяется формулой</a:t>
            </a:r>
            <a:r>
              <a:rPr lang="en-US" sz="2500" dirty="0" smtClean="0"/>
              <a:t>:</a:t>
            </a:r>
            <a:endParaRPr lang="ru-RU" sz="2500" dirty="0" smtClean="0"/>
          </a:p>
          <a:p>
            <a:pPr marL="0" indent="0">
              <a:buNone/>
            </a:pPr>
            <a:endParaRPr lang="ru-RU" sz="2500" dirty="0" smtClean="0"/>
          </a:p>
          <a:p>
            <a:pPr marL="252000" indent="0">
              <a:buNone/>
            </a:pPr>
            <a:r>
              <a:rPr lang="ru-RU" dirty="0" smtClean="0"/>
              <a:t>где </a:t>
            </a:r>
            <a:r>
              <a:rPr lang="en-US" i="1" dirty="0"/>
              <a:t>f(</a:t>
            </a:r>
            <a:r>
              <a:rPr lang="en-US" i="1" dirty="0" err="1"/>
              <a:t>x,y</a:t>
            </a:r>
            <a:r>
              <a:rPr lang="en-US" i="1" dirty="0"/>
              <a:t>)</a:t>
            </a:r>
            <a:r>
              <a:rPr lang="en-US" dirty="0"/>
              <a:t> – </a:t>
            </a:r>
            <a:r>
              <a:rPr lang="ru-RU" dirty="0"/>
              <a:t>исходное изображение, </a:t>
            </a:r>
            <a:r>
              <a:rPr lang="en-US" i="1" dirty="0"/>
              <a:t>n(</a:t>
            </a:r>
            <a:r>
              <a:rPr lang="en-US" i="1" dirty="0" err="1"/>
              <a:t>x,y</a:t>
            </a:r>
            <a:r>
              <a:rPr lang="en-US" i="1" dirty="0"/>
              <a:t>)</a:t>
            </a:r>
            <a:r>
              <a:rPr lang="en-US" dirty="0"/>
              <a:t> </a:t>
            </a:r>
            <a:r>
              <a:rPr lang="ru-RU" dirty="0"/>
              <a:t>– шум, </a:t>
            </a:r>
            <a:r>
              <a:rPr lang="en-US" i="1" dirty="0"/>
              <a:t>g</a:t>
            </a:r>
            <a:r>
              <a:rPr lang="en-US" i="1" dirty="0" smtClean="0"/>
              <a:t>(</a:t>
            </a:r>
            <a:r>
              <a:rPr lang="en-US" i="1" dirty="0" err="1" smtClean="0"/>
              <a:t>x,y</a:t>
            </a:r>
            <a:r>
              <a:rPr lang="en-US" i="1" dirty="0"/>
              <a:t>)</a:t>
            </a:r>
            <a:r>
              <a:rPr lang="en-US" dirty="0"/>
              <a:t> – </a:t>
            </a:r>
            <a:r>
              <a:rPr lang="ru-RU" dirty="0" smtClean="0"/>
              <a:t>зашумлённое</a:t>
            </a:r>
            <a:r>
              <a:rPr lang="en-US" dirty="0"/>
              <a:t> </a:t>
            </a:r>
            <a:r>
              <a:rPr lang="ru-RU" dirty="0" smtClean="0"/>
              <a:t>изображение</a:t>
            </a:r>
            <a:r>
              <a:rPr lang="en-US" dirty="0" smtClean="0"/>
              <a:t>.</a:t>
            </a:r>
            <a:endParaRPr lang="en-US" dirty="0"/>
          </a:p>
          <a:p>
            <a:r>
              <a:rPr lang="ru-RU" dirty="0" smtClean="0"/>
              <a:t>Для того чтобы избавиться от шума применяют пространственные и частотные методы фильтраци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6465807"/>
                  </p:ext>
                </p:extLst>
              </p:nvPr>
            </p:nvGraphicFramePr>
            <p:xfrm>
              <a:off x="1217157" y="3217675"/>
              <a:ext cx="9247030" cy="579020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8691910"/>
                    <a:gridCol w="555120"/>
                  </a:tblGrid>
                  <a:tr h="57902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ru-RU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ru-RU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ru-RU" sz="2400" dirty="0">
                              <a:effectLst/>
                            </a:rPr>
                            <a:t>,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1</a:t>
                          </a:r>
                          <a:r>
                            <a:rPr lang="en-US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6465807"/>
                  </p:ext>
                </p:extLst>
              </p:nvPr>
            </p:nvGraphicFramePr>
            <p:xfrm>
              <a:off x="1217157" y="3217675"/>
              <a:ext cx="9247030" cy="579020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8691910"/>
                    <a:gridCol w="555120"/>
                  </a:tblGrid>
                  <a:tr h="57902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3"/>
                          <a:stretch>
                            <a:fillRect r="-6377" b="-19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1</a:t>
                          </a:r>
                          <a:r>
                            <a:rPr lang="en-US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2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4839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42863"/>
            <a:ext cx="10515600" cy="1325563"/>
          </a:xfrm>
        </p:spPr>
        <p:txBody>
          <a:bodyPr/>
          <a:lstStyle/>
          <a:p>
            <a:r>
              <a:rPr lang="ru-RU" dirty="0" smtClean="0"/>
              <a:t>Цель и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9100" y="1325563"/>
            <a:ext cx="11480800" cy="2717800"/>
          </a:xfrm>
        </p:spPr>
        <p:txBody>
          <a:bodyPr>
            <a:noAutofit/>
          </a:bodyPr>
          <a:lstStyle/>
          <a:p>
            <a:r>
              <a:rPr lang="ru-RU" dirty="0"/>
              <a:t>И</a:t>
            </a:r>
            <a:r>
              <a:rPr lang="ru-RU" dirty="0" smtClean="0"/>
              <a:t>сследовать </a:t>
            </a:r>
            <a:r>
              <a:rPr lang="ru-RU" dirty="0"/>
              <a:t>эффективность </a:t>
            </a:r>
            <a:r>
              <a:rPr lang="ru-RU" dirty="0" smtClean="0"/>
              <a:t>применения </a:t>
            </a:r>
            <a:r>
              <a:rPr lang="ru-RU" dirty="0"/>
              <a:t>методов </a:t>
            </a:r>
            <a:r>
              <a:rPr lang="ru-RU" dirty="0" smtClean="0"/>
              <a:t>фильтрации цифровых изображений </a:t>
            </a:r>
            <a:r>
              <a:rPr lang="ru-RU" dirty="0"/>
              <a:t>и определить, какие из них лучше решают задачу подавления шумов на изображениях</a:t>
            </a:r>
            <a:r>
              <a:rPr lang="ru-RU" dirty="0" smtClean="0"/>
              <a:t>.</a:t>
            </a:r>
          </a:p>
          <a:p>
            <a:r>
              <a:rPr lang="ru-RU" dirty="0" smtClean="0"/>
              <a:t>Задачи:</a:t>
            </a:r>
          </a:p>
          <a:p>
            <a:pPr marL="514350" lvl="0" indent="-514350">
              <a:buFont typeface="+mj-lt"/>
              <a:buAutoNum type="arabicParenR"/>
            </a:pPr>
            <a:r>
              <a:rPr lang="ru-RU" dirty="0" smtClean="0"/>
              <a:t>Изучить существующие методы фильтрации нормального белого и периодического шумов на изображениях</a:t>
            </a:r>
            <a:r>
              <a:rPr lang="en-US" dirty="0" smtClean="0"/>
              <a:t>;</a:t>
            </a:r>
            <a:endParaRPr lang="ru-RU" dirty="0" smtClean="0"/>
          </a:p>
          <a:p>
            <a:pPr marL="514350" lvl="0" indent="-514350">
              <a:buFont typeface="+mj-lt"/>
              <a:buAutoNum type="arabicParenR"/>
            </a:pPr>
            <a:r>
              <a:rPr lang="ru-RU" dirty="0" smtClean="0"/>
              <a:t>Рассмотреть применение пороговых фильтров, используемых обычно в базисе </a:t>
            </a:r>
            <a:r>
              <a:rPr lang="ru-RU" dirty="0" err="1" smtClean="0"/>
              <a:t>вейвлетов</a:t>
            </a:r>
            <a:r>
              <a:rPr lang="ru-RU" dirty="0" smtClean="0"/>
              <a:t>, для частотной фильтрации белого </a:t>
            </a:r>
            <a:r>
              <a:rPr lang="ru-RU" dirty="0" err="1" smtClean="0"/>
              <a:t>гауссового</a:t>
            </a:r>
            <a:r>
              <a:rPr lang="ru-RU" dirty="0" smtClean="0"/>
              <a:t> шума</a:t>
            </a:r>
            <a:r>
              <a:rPr lang="en-US" dirty="0" smtClean="0"/>
              <a:t>;</a:t>
            </a:r>
            <a:endParaRPr lang="ru-RU" dirty="0" smtClean="0"/>
          </a:p>
          <a:p>
            <a:pPr marL="514350" lvl="0" indent="-514350">
              <a:buFont typeface="+mj-lt"/>
              <a:buAutoNum type="arabicParenR"/>
            </a:pPr>
            <a:r>
              <a:rPr lang="ru-RU" dirty="0" smtClean="0"/>
              <a:t>Сравнить эффективность работы рассматриваемых методов</a:t>
            </a:r>
            <a:r>
              <a:rPr lang="en-US" dirty="0" smtClean="0"/>
              <a:t>;</a:t>
            </a:r>
            <a:endParaRPr lang="ru-RU" dirty="0" smtClean="0"/>
          </a:p>
          <a:p>
            <a:pPr marL="514350" indent="-514350">
              <a:buFont typeface="+mj-lt"/>
              <a:buAutoNum type="arabicParenR"/>
            </a:pPr>
            <a:r>
              <a:rPr lang="ru-RU" dirty="0" smtClean="0"/>
              <a:t>Сделать выводы и дать рекомендации по эффективному применению</a:t>
            </a:r>
            <a:r>
              <a:rPr lang="en-US" dirty="0" smtClean="0"/>
              <a:t> </a:t>
            </a:r>
            <a:r>
              <a:rPr lang="ru-RU" dirty="0" smtClean="0"/>
              <a:t>фильтров.</a:t>
            </a:r>
          </a:p>
          <a:p>
            <a:endParaRPr lang="ru-RU" sz="3200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3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42607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7843055" cy="1325563"/>
          </a:xfrm>
        </p:spPr>
        <p:txBody>
          <a:bodyPr>
            <a:normAutofit/>
          </a:bodyPr>
          <a:lstStyle/>
          <a:p>
            <a:r>
              <a:rPr lang="ru-RU" dirty="0" smtClean="0"/>
              <a:t>Математические модели шум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idx="1"/>
              </p:nvPr>
            </p:nvSpPr>
            <p:spPr>
              <a:xfrm>
                <a:off x="760926" y="1325563"/>
                <a:ext cx="10559603" cy="4351338"/>
              </a:xfrm>
            </p:spPr>
            <p:txBody>
              <a:bodyPr/>
              <a:lstStyle/>
              <a:p>
                <a:r>
                  <a:rPr lang="ru-RU" dirty="0" smtClean="0"/>
                  <a:t>Для </a:t>
                </a:r>
                <a:r>
                  <a:rPr lang="ru-RU" dirty="0"/>
                  <a:t>модели </a:t>
                </a:r>
                <a:r>
                  <a:rPr lang="ru-RU" dirty="0" smtClean="0"/>
                  <a:t>нормального </a:t>
                </a:r>
                <a:r>
                  <a:rPr lang="ru-RU" dirty="0"/>
                  <a:t>шум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ru-RU" dirty="0"/>
                  <a:t> – случайная величина, плотность распределения которой задаётся законом Гаусса</a:t>
                </a:r>
                <a:r>
                  <a:rPr lang="ru-RU" dirty="0" smtClean="0"/>
                  <a:t>:</a:t>
                </a:r>
              </a:p>
              <a:p>
                <a:endParaRPr lang="ru-RU" dirty="0"/>
              </a:p>
              <a:p>
                <a:endParaRPr lang="ru-RU" dirty="0" smtClean="0"/>
              </a:p>
              <a:p>
                <a:r>
                  <a:rPr lang="ru-RU" dirty="0"/>
                  <a:t>Моделью периодического шума является двумерное пространственное гармоническое </a:t>
                </a:r>
                <a:r>
                  <a:rPr lang="ru-RU" dirty="0" smtClean="0"/>
                  <a:t>колебание, которое </a:t>
                </a:r>
                <a:r>
                  <a:rPr lang="ru-RU" dirty="0"/>
                  <a:t>задаётся формулой:</a:t>
                </a:r>
                <a:endParaRPr lang="ru-RU" dirty="0" smtClean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0926" y="1325563"/>
                <a:ext cx="10559603" cy="4351338"/>
              </a:xfrm>
              <a:blipFill rotWithShape="0">
                <a:blip r:embed="rId3"/>
                <a:stretch>
                  <a:fillRect l="-1039" t="-2241" r="-11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0192432"/>
                  </p:ext>
                </p:extLst>
              </p:nvPr>
            </p:nvGraphicFramePr>
            <p:xfrm>
              <a:off x="1908689" y="2037723"/>
              <a:ext cx="8059738" cy="122180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575894"/>
                    <a:gridCol w="483844"/>
                  </a:tblGrid>
                  <a:tr h="9887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ru-RU" sz="24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𝜇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ru-RU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ru-RU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ru-RU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sup>
                                </m:sSup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2</a:t>
                          </a:r>
                          <a:r>
                            <a:rPr lang="en-US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0192432"/>
                  </p:ext>
                </p:extLst>
              </p:nvPr>
            </p:nvGraphicFramePr>
            <p:xfrm>
              <a:off x="1908689" y="2037723"/>
              <a:ext cx="8059738" cy="122180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575894"/>
                    <a:gridCol w="483844"/>
                  </a:tblGrid>
                  <a:tr h="122180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r="-63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2</a:t>
                          </a:r>
                          <a:r>
                            <a:rPr lang="en-US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5116923"/>
                  </p:ext>
                </p:extLst>
              </p:nvPr>
            </p:nvGraphicFramePr>
            <p:xfrm>
              <a:off x="2356230" y="4377745"/>
              <a:ext cx="7869595" cy="9646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6803985"/>
                    <a:gridCol w="1065610"/>
                  </a:tblGrid>
                  <a:tr h="96469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𝑟</m:t>
                                </m:r>
                                <m:r>
                                  <a:rPr lang="ru-RU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r>
                                  <a:rPr lang="ru-RU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ru-RU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ru-RU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ru-RU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=</m:t>
                                </m:r>
                                <m:r>
                                  <a:rPr lang="en-US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𝐴</m:t>
                                </m:r>
                                <m:func>
                                  <m:funcPr>
                                    <m:ctrlP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ru-RU" sz="2400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  <m:r>
                                          <a:rPr lang="en-US" sz="2400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  <m:d>
                                          <m:dPr>
                                            <m:ctrlPr>
                                              <a:rPr lang="ru-RU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b>
                                                  <m:sSubPr>
                                                    <m:ctrlPr>
                                                      <a:rPr lang="ru-RU" sz="2400" i="1" kern="12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400" kern="12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400" kern="12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0</m:t>
                                                    </m:r>
                                                  </m:sub>
                                                </m:sSub>
                                              </m:num>
                                              <m:den>
                                                <m:r>
                                                  <a:rPr lang="ru-RU" sz="24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𝑀</m:t>
                                                </m:r>
                                              </m:den>
                                            </m:f>
                                            <m:r>
                                              <a:rPr lang="ru-RU" sz="2400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ru-RU" sz="2400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+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b>
                                                  <m:sSubPr>
                                                    <m:ctrlPr>
                                                      <a:rPr lang="ru-RU" sz="2400" i="1" kern="12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400" kern="12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400" kern="120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effectLst/>
                                                        <a:latin typeface="Cambria Math" panose="02040503050406030204" pitchFamily="18" charset="0"/>
                                                        <a:ea typeface="+mn-ea"/>
                                                        <a:cs typeface="+mn-cs"/>
                                                      </a:rPr>
                                                      <m:t>0</m:t>
                                                    </m:r>
                                                  </m:sub>
                                                </m:sSub>
                                              </m:num>
                                              <m:den>
                                                <m:r>
                                                  <a:rPr lang="ru-RU" sz="24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𝑁</m:t>
                                                </m:r>
                                              </m:den>
                                            </m:f>
                                            <m:r>
                                              <a:rPr lang="ru-RU" sz="2400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  <m:r>
                                          <a:rPr lang="ru-RU" sz="2400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  <m:r>
                                          <a:rPr lang="ru-RU" sz="2400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𝛾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ru-RU" sz="240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ru-RU" sz="2400" kern="120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lang="ru-RU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  <a:r>
                            <a:rPr lang="en-US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ru-RU" sz="2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5116923"/>
                  </p:ext>
                </p:extLst>
              </p:nvPr>
            </p:nvGraphicFramePr>
            <p:xfrm>
              <a:off x="2356230" y="4377745"/>
              <a:ext cx="7869595" cy="9646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6803985"/>
                    <a:gridCol w="1065610"/>
                  </a:tblGrid>
                  <a:tr h="964696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5"/>
                          <a:stretch>
                            <a:fillRect r="-15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lang="ru-RU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  <a:r>
                            <a:rPr lang="en-US" sz="2400" kern="1200" dirty="0" smtClean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ru-RU" sz="24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4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07158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7843055" cy="1325563"/>
          </a:xfrm>
        </p:spPr>
        <p:txBody>
          <a:bodyPr>
            <a:normAutofit/>
          </a:bodyPr>
          <a:lstStyle/>
          <a:p>
            <a:r>
              <a:rPr lang="ru-RU" dirty="0" smtClean="0"/>
              <a:t>Методы фильтра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21237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Для решения задачи фильтрации изображений применяются два вида фильтров: пространственные и частотные</a:t>
            </a:r>
            <a:r>
              <a:rPr lang="ru-RU" dirty="0" smtClean="0"/>
              <a:t>.</a:t>
            </a:r>
          </a:p>
          <a:p>
            <a:r>
              <a:rPr lang="ru-RU" dirty="0"/>
              <a:t>В </a:t>
            </a:r>
            <a:r>
              <a:rPr lang="ru-RU" dirty="0" smtClean="0"/>
              <a:t>работе </a:t>
            </a:r>
            <a:r>
              <a:rPr lang="ru-RU" dirty="0"/>
              <a:t>для фильтрации белого нормального шума применяются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>
                <a:solidFill>
                  <a:schemeClr val="accent5"/>
                </a:solidFill>
              </a:rPr>
              <a:t>4 </a:t>
            </a:r>
            <a:r>
              <a:rPr lang="ru-RU" dirty="0">
                <a:solidFill>
                  <a:schemeClr val="accent5"/>
                </a:solidFill>
              </a:rPr>
              <a:t>пространственных фильтра</a:t>
            </a:r>
            <a:r>
              <a:rPr lang="ru-RU" dirty="0" smtClean="0"/>
              <a:t>:</a:t>
            </a:r>
            <a:br>
              <a:rPr lang="ru-RU" dirty="0" smtClean="0"/>
            </a:br>
            <a:r>
              <a:rPr lang="ru-RU" dirty="0" smtClean="0"/>
              <a:t>     среднеарифметический </a:t>
            </a:r>
            <a:r>
              <a:rPr lang="ru-RU" dirty="0"/>
              <a:t>фильтр,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    фильтр </a:t>
            </a:r>
            <a:r>
              <a:rPr lang="ru-RU" dirty="0"/>
              <a:t>срединной точки,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    фильтр Гаусса, </a:t>
            </a:r>
            <a:br>
              <a:rPr lang="ru-RU" dirty="0" smtClean="0"/>
            </a:br>
            <a:r>
              <a:rPr lang="ru-RU" dirty="0" smtClean="0"/>
              <a:t>     билатеральный фильтр</a:t>
            </a:r>
            <a:br>
              <a:rPr lang="ru-RU" dirty="0" smtClean="0"/>
            </a:br>
            <a:r>
              <a:rPr lang="ru-RU" dirty="0" smtClean="0">
                <a:solidFill>
                  <a:schemeClr val="accent5"/>
                </a:solidFill>
              </a:rPr>
              <a:t>и </a:t>
            </a:r>
            <a:r>
              <a:rPr lang="ru-RU" dirty="0">
                <a:solidFill>
                  <a:schemeClr val="accent5"/>
                </a:solidFill>
              </a:rPr>
              <a:t>3 частотных фильтра:</a:t>
            </a:r>
            <a:r>
              <a:rPr lang="ru-RU" dirty="0"/>
              <a:t>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    “</a:t>
            </a:r>
            <a:r>
              <a:rPr lang="ru-RU" dirty="0"/>
              <a:t>жёсткий” пороговый фильтр,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    “</a:t>
            </a:r>
            <a:r>
              <a:rPr lang="ru-RU" dirty="0"/>
              <a:t>мягкий” пороговый </a:t>
            </a:r>
            <a:r>
              <a:rPr lang="ru-RU" dirty="0" smtClean="0"/>
              <a:t>фильтр,</a:t>
            </a:r>
            <a:br>
              <a:rPr lang="ru-RU" dirty="0" smtClean="0"/>
            </a:br>
            <a:r>
              <a:rPr lang="ru-RU" dirty="0" smtClean="0"/>
              <a:t>      фильтр Винера.</a:t>
            </a:r>
          </a:p>
          <a:p>
            <a:r>
              <a:rPr lang="ru-RU" dirty="0" smtClean="0"/>
              <a:t>Для </a:t>
            </a:r>
            <a:r>
              <a:rPr lang="ru-RU" dirty="0"/>
              <a:t>фильтрации периодического шума используются </a:t>
            </a:r>
            <a:r>
              <a:rPr lang="ru-RU" dirty="0">
                <a:solidFill>
                  <a:schemeClr val="accent5"/>
                </a:solidFill>
              </a:rPr>
              <a:t>2 частотных метода:</a:t>
            </a:r>
            <a:r>
              <a:rPr lang="ru-RU" dirty="0"/>
              <a:t> оптимальной узкополосной фильтрации и фильтр Винера.</a:t>
            </a:r>
            <a:endParaRPr lang="ru-RU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5</a:t>
            </a:fld>
            <a:r>
              <a:rPr lang="en-US" sz="2000" dirty="0"/>
              <a:t>/19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0848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7700" y="152400"/>
            <a:ext cx="10706100" cy="1325563"/>
          </a:xfrm>
        </p:spPr>
        <p:txBody>
          <a:bodyPr>
            <a:normAutofit/>
          </a:bodyPr>
          <a:lstStyle/>
          <a:p>
            <a:r>
              <a:rPr lang="ru-RU" dirty="0" smtClean="0"/>
              <a:t>Метрики, используемые для </a:t>
            </a:r>
            <a:r>
              <a:rPr lang="ru-RU" dirty="0"/>
              <a:t>оценки эффективности фильтр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7605255"/>
                  </p:ext>
                </p:extLst>
              </p:nvPr>
            </p:nvGraphicFramePr>
            <p:xfrm>
              <a:off x="177800" y="2824836"/>
              <a:ext cx="10566400" cy="1342771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9932076"/>
                    <a:gridCol w="634324"/>
                  </a:tblGrid>
                  <a:tr h="134277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𝑃𝑆𝑁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дБ</m:t>
                                    </m:r>
                                  </m:sub>
                                </m:sSub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10</m:t>
                                </m:r>
                                <m:func>
                                  <m:func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lg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𝑀𝐴</m:t>
                                        </m:r>
                                        <m:sSubSup>
                                          <m:sSub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𝑀𝑆𝐸</m:t>
                                        </m:r>
                                      </m:den>
                                    </m:f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20</m:t>
                                    </m:r>
                                  </m:e>
                                </m:func>
                                <m:func>
                                  <m:func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lg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𝑀𝐴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𝑀𝑆𝐸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4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7605255"/>
                  </p:ext>
                </p:extLst>
              </p:nvPr>
            </p:nvGraphicFramePr>
            <p:xfrm>
              <a:off x="177800" y="2824836"/>
              <a:ext cx="10566400" cy="1342771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9932076"/>
                    <a:gridCol w="634324"/>
                  </a:tblGrid>
                  <a:tr h="13427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3"/>
                          <a:stretch>
                            <a:fillRect r="-63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4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9432556"/>
                  </p:ext>
                </p:extLst>
              </p:nvPr>
            </p:nvGraphicFramePr>
            <p:xfrm>
              <a:off x="177800" y="4018636"/>
              <a:ext cx="10591800" cy="201929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9955952"/>
                    <a:gridCol w="635848"/>
                  </a:tblGrid>
                  <a:tr h="201929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𝑆𝑆𝐼𝑀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𝐾</m:t>
                                            </m:r>
                                          </m:sub>
                                        </m:sSub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𝐼𝐾</m:t>
                                            </m:r>
                                          </m:sub>
                                        </m:sSub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𝐾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𝐾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5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9432556"/>
                  </p:ext>
                </p:extLst>
              </p:nvPr>
            </p:nvGraphicFramePr>
            <p:xfrm>
              <a:off x="177800" y="4018636"/>
              <a:ext cx="10591800" cy="201929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9955952"/>
                    <a:gridCol w="635848"/>
                  </a:tblGrid>
                  <a:tr h="201929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r="-6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5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6</a:t>
            </a:fld>
            <a:r>
              <a:rPr lang="en-US" sz="2000" dirty="0"/>
              <a:t>/19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4897920"/>
                  </p:ext>
                </p:extLst>
              </p:nvPr>
            </p:nvGraphicFramePr>
            <p:xfrm>
              <a:off x="738414" y="1289277"/>
              <a:ext cx="10150929" cy="160337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9211843"/>
                    <a:gridCol w="939086"/>
                  </a:tblGrid>
                  <a:tr h="2724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𝑀𝑆𝐸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undOvr"/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=0</m:t>
                                        </m:r>
                                      </m:sub>
                                      <m:sup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  <m:e>
                                        <m:sSup>
                                          <m:sSup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ru-RU" sz="24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𝐼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ru-RU" sz="2400" i="1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sz="2400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𝑖</m:t>
                                                    </m:r>
                                                    <m:r>
                                                      <a:rPr lang="en-US" sz="2400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sz="2400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𝑗</m:t>
                                                    </m:r>
                                                  </m:e>
                                                </m:d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𝐾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(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𝑗</m:t>
                                                </m:r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)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nary>
                                  </m:e>
                                </m:nary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1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4897920"/>
                  </p:ext>
                </p:extLst>
              </p:nvPr>
            </p:nvGraphicFramePr>
            <p:xfrm>
              <a:off x="738414" y="1289277"/>
              <a:ext cx="10150929" cy="162629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9211843"/>
                    <a:gridCol w="939086"/>
                  </a:tblGrid>
                  <a:tr h="162629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5"/>
                          <a:stretch>
                            <a:fillRect r="-101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1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3175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10782300" cy="1325563"/>
          </a:xfrm>
        </p:spPr>
        <p:txBody>
          <a:bodyPr>
            <a:normAutofit/>
          </a:bodyPr>
          <a:lstStyle/>
          <a:p>
            <a:r>
              <a:rPr lang="ru-RU" dirty="0" smtClean="0"/>
              <a:t>Пороговая фильтрация</a:t>
            </a:r>
            <a:endParaRPr lang="ru-RU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545223"/>
              </p:ext>
            </p:extLst>
          </p:nvPr>
        </p:nvGraphicFramePr>
        <p:xfrm>
          <a:off x="673102" y="3090863"/>
          <a:ext cx="7661001" cy="143386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600547"/>
                <a:gridCol w="3450900"/>
                <a:gridCol w="609554"/>
              </a:tblGrid>
              <a:tr h="14338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2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2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2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26520"/>
              </p:ext>
            </p:extLst>
          </p:nvPr>
        </p:nvGraphicFramePr>
        <p:xfrm>
          <a:off x="3782420" y="3077854"/>
          <a:ext cx="3590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4" imgW="2120760" imgH="533160" progId="Equation.DSMT4">
                  <p:embed/>
                </p:oleObj>
              </mc:Choice>
              <mc:Fallback>
                <p:oleObj name="Equation" r:id="rId4" imgW="2120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2420" y="3077854"/>
                        <a:ext cx="35909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72248"/>
              </p:ext>
            </p:extLst>
          </p:nvPr>
        </p:nvGraphicFramePr>
        <p:xfrm>
          <a:off x="3999488" y="4706765"/>
          <a:ext cx="40703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6" imgW="2616120" imgH="774360" progId="Equation.DSMT4">
                  <p:embed/>
                </p:oleObj>
              </mc:Choice>
              <mc:Fallback>
                <p:oleObj name="Equation" r:id="rId6" imgW="2616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9488" y="4706765"/>
                        <a:ext cx="4070350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5714" y="1364593"/>
            <a:ext cx="1095828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“</a:t>
            </a:r>
            <a:r>
              <a:rPr lang="ru-RU" sz="2800" dirty="0"/>
              <a:t>Жёсткая</a:t>
            </a:r>
            <a:r>
              <a:rPr lang="en-US" sz="2800" dirty="0"/>
              <a:t>”</a:t>
            </a:r>
            <a:r>
              <a:rPr lang="ru-RU" sz="2800" dirty="0"/>
              <a:t> и </a:t>
            </a:r>
            <a:r>
              <a:rPr lang="en-US" sz="2800" dirty="0"/>
              <a:t>“</a:t>
            </a:r>
            <a:r>
              <a:rPr lang="ru-RU" sz="2800" dirty="0"/>
              <a:t>мягкая</a:t>
            </a:r>
            <a:r>
              <a:rPr lang="en-US" sz="2800" dirty="0"/>
              <a:t>”</a:t>
            </a:r>
            <a:r>
              <a:rPr lang="ru-RU" sz="2800" dirty="0"/>
              <a:t> пороговые функции, используемые для </a:t>
            </a:r>
            <a:r>
              <a:rPr lang="ru-RU" sz="2800" dirty="0" smtClean="0"/>
              <a:t>фильтрации коэффициентов ДПФ </a:t>
            </a:r>
            <a:r>
              <a:rPr lang="ru-RU" sz="2800" dirty="0"/>
              <a:t>изображения</a:t>
            </a:r>
            <a:r>
              <a:rPr lang="en-US" sz="2800" dirty="0"/>
              <a:t>:</a:t>
            </a:r>
          </a:p>
          <a:p>
            <a:pPr algn="just"/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7</a:t>
            </a:fld>
            <a:r>
              <a:rPr lang="en-US" sz="2000" dirty="0"/>
              <a:t>/19</a:t>
            </a:r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0054861" y="3173762"/>
            <a:ext cx="5261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</a:rPr>
              <a:t>(</a:t>
            </a:r>
            <a:r>
              <a:rPr lang="en-US" sz="2400" dirty="0">
                <a:solidFill>
                  <a:prstClr val="black"/>
                </a:solidFill>
              </a:rPr>
              <a:t>6</a:t>
            </a:r>
            <a:r>
              <a:rPr lang="en-US" sz="2400" dirty="0" smtClean="0">
                <a:solidFill>
                  <a:prstClr val="black"/>
                </a:solidFill>
              </a:rPr>
              <a:t>)</a:t>
            </a:r>
            <a:endParaRPr lang="ru-RU" sz="24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0054861" y="4918960"/>
            <a:ext cx="5261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</a:rPr>
              <a:t>(</a:t>
            </a:r>
            <a:r>
              <a:rPr lang="en-US" sz="2400" dirty="0">
                <a:solidFill>
                  <a:prstClr val="black"/>
                </a:solidFill>
              </a:rPr>
              <a:t>7</a:t>
            </a:r>
            <a:r>
              <a:rPr lang="en-US" sz="2400" dirty="0" smtClean="0">
                <a:solidFill>
                  <a:prstClr val="black"/>
                </a:solidFill>
              </a:rPr>
              <a:t>)</a:t>
            </a:r>
            <a:endParaRPr lang="ru-RU" sz="24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58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10782300" cy="1325563"/>
          </a:xfrm>
        </p:spPr>
        <p:txBody>
          <a:bodyPr>
            <a:normAutofit/>
          </a:bodyPr>
          <a:lstStyle/>
          <a:p>
            <a:r>
              <a:rPr lang="ru-RU" dirty="0" smtClean="0"/>
              <a:t>Фильтр Вине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5563"/>
                <a:ext cx="10515600" cy="1328738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Фильтр Винера должен обеспечивать формирование наилучшей оценки полезного сигнала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ru-RU" dirty="0"/>
                  <a:t> в смысле минимума мощности сигнала-ошибки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ru-RU" dirty="0"/>
                  <a:t>: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ru-RU" dirty="0" smtClean="0"/>
              </a:p>
              <a:p>
                <a:endParaRPr lang="ru-RU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5563"/>
                <a:ext cx="10515600" cy="1328738"/>
              </a:xfrm>
              <a:blipFill rotWithShape="0">
                <a:blip r:embed="rId3"/>
                <a:stretch>
                  <a:fillRect l="-1043" t="-7339" b="-100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38200" y="3720784"/>
            <a:ext cx="10515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dirty="0"/>
              <a:t>Частотная характеристика фильтра задаётся выражением</a:t>
            </a:r>
            <a:r>
              <a:rPr lang="en-US" sz="2800" dirty="0" smtClean="0"/>
              <a:t>:</a:t>
            </a:r>
            <a:endParaRPr lang="en-US" sz="2800" dirty="0"/>
          </a:p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5293210"/>
                  </p:ext>
                </p:extLst>
              </p:nvPr>
            </p:nvGraphicFramePr>
            <p:xfrm>
              <a:off x="838200" y="2651126"/>
              <a:ext cx="10782300" cy="100806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0135015"/>
                    <a:gridCol w="647285"/>
                  </a:tblGrid>
                  <a:tr h="854424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ru-RU" sz="2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ru-RU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  <m:d>
                                              <m:dPr>
                                                <m:ctrlPr>
                                                  <a:rPr lang="ru-RU" sz="24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d>
                                            <m:r>
                                              <a:rPr lang="ru-RU" sz="24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ru-RU" sz="24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e>
                                            </m:acc>
                                            <m:d>
                                              <m:dPr>
                                                <m:ctrlPr>
                                                  <a:rPr lang="ru-RU" sz="24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,</m:t>
                                                </m:r>
                                                <m:r>
                                                  <a:rPr lang="ru-RU" sz="24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2400" dirty="0" smtClean="0">
                              <a:effectLst/>
                            </a:rPr>
                            <a:t>(</a:t>
                          </a:r>
                          <a:r>
                            <a:rPr lang="en-US" sz="2400" dirty="0" smtClean="0">
                              <a:effectLst/>
                            </a:rPr>
                            <a:t>8</a:t>
                          </a:r>
                          <a:r>
                            <a:rPr lang="ru-RU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5293210"/>
                  </p:ext>
                </p:extLst>
              </p:nvPr>
            </p:nvGraphicFramePr>
            <p:xfrm>
              <a:off x="838200" y="2651126"/>
              <a:ext cx="10782300" cy="100806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0135015"/>
                    <a:gridCol w="647285"/>
                  </a:tblGrid>
                  <a:tr h="100806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r="-6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2400" dirty="0" smtClean="0">
                              <a:effectLst/>
                            </a:rPr>
                            <a:t>(</a:t>
                          </a:r>
                          <a:r>
                            <a:rPr lang="en-US" sz="2400" dirty="0" smtClean="0">
                              <a:effectLst/>
                            </a:rPr>
                            <a:t>8</a:t>
                          </a:r>
                          <a:r>
                            <a:rPr lang="ru-RU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77553131"/>
                  </p:ext>
                </p:extLst>
              </p:nvPr>
            </p:nvGraphicFramePr>
            <p:xfrm>
              <a:off x="838200" y="4096823"/>
              <a:ext cx="10782300" cy="128530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0135016"/>
                    <a:gridCol w="647284"/>
                  </a:tblGrid>
                  <a:tr h="90684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d>
                                <m:r>
                                  <a:rPr lang="ru-RU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+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ru-RU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en-US" sz="24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ru-RU" sz="24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𝑢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𝑣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−</m:t>
                                    </m:r>
                                    <m:sSub>
                                      <m:sSubPr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ru-RU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𝑆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2400" b="0" i="1" kern="120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𝑢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𝑣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𝑢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𝑣</m:t>
                                    </m:r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ru-RU" sz="2400" b="0" i="0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9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77553131"/>
                  </p:ext>
                </p:extLst>
              </p:nvPr>
            </p:nvGraphicFramePr>
            <p:xfrm>
              <a:off x="838200" y="4096823"/>
              <a:ext cx="10782300" cy="128530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0135016"/>
                    <a:gridCol w="647284"/>
                  </a:tblGrid>
                  <a:tr h="128530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5"/>
                          <a:stretch>
                            <a:fillRect r="-6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400" dirty="0" smtClean="0">
                              <a:effectLst/>
                            </a:rPr>
                            <a:t>(9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/>
              <a:pPr/>
              <a:t>8</a:t>
            </a:fld>
            <a:r>
              <a:rPr lang="en-US" sz="2000" dirty="0"/>
              <a:t>/19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01700" y="5358011"/>
                <a:ext cx="10515600" cy="1705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80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ru-RU" sz="280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ru-RU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𝑢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8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d>
                      <m:d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80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𝑢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800" dirty="0" smtClean="0"/>
                  <a:t> являются спектрами мощности полезного сигнала, зашумлённого сигнала и шума соответствен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800" dirty="0" smtClean="0"/>
                  <a:t> – оценка спектра мощности шума.</a:t>
                </a:r>
                <a:endParaRPr lang="en-US" sz="28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5358011"/>
                <a:ext cx="10515600" cy="1705788"/>
              </a:xfrm>
              <a:prstGeom prst="rect">
                <a:avLst/>
              </a:prstGeom>
              <a:blipFill rotWithShape="0">
                <a:blip r:embed="rId6"/>
                <a:stretch>
                  <a:fillRect l="-1217" t="-3571" r="-1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686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700" y="0"/>
            <a:ext cx="10782300" cy="1325563"/>
          </a:xfrm>
        </p:spPr>
        <p:txBody>
          <a:bodyPr>
            <a:normAutofit/>
          </a:bodyPr>
          <a:lstStyle/>
          <a:p>
            <a:r>
              <a:rPr lang="ru-RU" dirty="0"/>
              <a:t>Скользящее окно и весовая мас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25562"/>
            <a:ext cx="11099800" cy="2662238"/>
          </a:xfrm>
        </p:spPr>
        <p:txBody>
          <a:bodyPr>
            <a:normAutofit/>
          </a:bodyPr>
          <a:lstStyle/>
          <a:p>
            <a:r>
              <a:rPr lang="ru-RU" dirty="0" smtClean="0"/>
              <a:t> Частотные методы </a:t>
            </a:r>
            <a:r>
              <a:rPr lang="ru-RU" dirty="0"/>
              <a:t>фильтрации нормального белого шума, </a:t>
            </a:r>
            <a:r>
              <a:rPr lang="ru-RU" dirty="0" smtClean="0"/>
              <a:t>рассмотренные в работе, используют оконную фильтрацию с весовой маской.</a:t>
            </a:r>
          </a:p>
          <a:p>
            <a:r>
              <a:rPr lang="ru-RU" dirty="0" smtClean="0"/>
              <a:t>Значения весов маски расс</a:t>
            </a:r>
            <a:r>
              <a:rPr lang="ru-RU" dirty="0"/>
              <a:t>ч</a:t>
            </a:r>
            <a:r>
              <a:rPr lang="ru-RU" dirty="0" smtClean="0"/>
              <a:t>итываются следующим образом</a:t>
            </a:r>
            <a:r>
              <a:rPr lang="en-US" dirty="0" smtClean="0"/>
              <a:t>:</a:t>
            </a:r>
            <a:endParaRPr lang="ru-RU" dirty="0" smtClean="0"/>
          </a:p>
          <a:p>
            <a:endParaRPr lang="ru-RU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923598"/>
                  </p:ext>
                </p:extLst>
              </p:nvPr>
            </p:nvGraphicFramePr>
            <p:xfrm>
              <a:off x="838200" y="3053873"/>
              <a:ext cx="10782300" cy="186785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0135015"/>
                    <a:gridCol w="647285"/>
                  </a:tblGrid>
                  <a:tr h="854424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𝑀</m:t>
                                </m:r>
                                <m:r>
                                  <a:rPr lang="en-US" sz="2400" b="0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24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𝑣𝑣</m:t>
                                    </m:r>
                                  </m:e>
                                  <m:sup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ru-RU" sz="24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noBar"/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eqArr>
                                          <m:eqArrPr>
                                            <m:ctrlPr>
                                              <a:rPr lang="ru-RU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eqArr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𝑣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𝑣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ru-RU" sz="24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  <m:e>
                                            <m:r>
                                              <a:rPr lang="ru-RU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⋮</m:t>
                                            </m:r>
                                          </m:e>
                                        </m:eqAr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ru-RU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ru-RU" sz="2400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kern="120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𝑚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  <m:d>
                                  <m:dPr>
                                    <m:ctrlP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sSub>
                                      <m:sSubPr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⋯</m:t>
                                    </m:r>
                                    <m:sSub>
                                      <m:sSubPr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400" b="0" i="1" kern="120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ru-RU" sz="24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ru-RU" sz="24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24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ru-RU" sz="24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kern="1200" smtClean="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ru-RU" sz="24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r>
                                            <a:rPr lang="ru-RU" sz="24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⋱</m:t>
                                          </m:r>
                                        </m:e>
                                        <m:e>
                                          <m:r>
                                            <a:rPr lang="ru-RU" sz="24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kern="1200" smtClean="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ru-RU" sz="2400" i="1" kern="12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kern="1200" smtClean="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400" i="1" kern="120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kern="1200" smtClean="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ru-RU" sz="2400" b="0" i="0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2400" dirty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1</a:t>
                          </a:r>
                          <a:r>
                            <a:rPr lang="en-US" sz="2400" dirty="0" smtClean="0">
                              <a:effectLst/>
                            </a:rPr>
                            <a:t>0</a:t>
                          </a:r>
                          <a:r>
                            <a:rPr lang="ru-RU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923598"/>
                  </p:ext>
                </p:extLst>
              </p:nvPr>
            </p:nvGraphicFramePr>
            <p:xfrm>
              <a:off x="838200" y="3053873"/>
              <a:ext cx="10782300" cy="186785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0135015"/>
                    <a:gridCol w="647285"/>
                  </a:tblGrid>
                  <a:tr h="186785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r="-6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2400" dirty="0">
                              <a:effectLst/>
                            </a:rPr>
                            <a:t>(</a:t>
                          </a:r>
                          <a:r>
                            <a:rPr lang="ru-RU" sz="2400" dirty="0" smtClean="0">
                              <a:effectLst/>
                            </a:rPr>
                            <a:t>1</a:t>
                          </a:r>
                          <a:r>
                            <a:rPr lang="en-US" sz="2400" dirty="0" smtClean="0">
                              <a:effectLst/>
                            </a:rPr>
                            <a:t>0</a:t>
                          </a:r>
                          <a:r>
                            <a:rPr lang="ru-RU" sz="2400" dirty="0" smtClean="0">
                              <a:effectLst/>
                            </a:rPr>
                            <a:t>)</a:t>
                          </a:r>
                          <a:endParaRPr lang="ru-R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E21AF-97E9-48D6-BAD3-8364BED17D7B}" type="slidenum">
              <a:rPr lang="ru-RU" sz="2000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r>
              <a:rPr lang="en-US" sz="2000" dirty="0" smtClean="0">
                <a:solidFill>
                  <a:prstClr val="black">
                    <a:tint val="75000"/>
                  </a:prstClr>
                </a:solidFill>
              </a:rPr>
              <a:t>/</a:t>
            </a:r>
            <a:r>
              <a:rPr lang="en-US" sz="2000" dirty="0"/>
              <a:t>19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24120" y="4971355"/>
                <a:ext cx="1065988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ru-RU"/>
                </a:defPPr>
                <a:lvl1pPr>
                  <a:defRPr sz="2800"/>
                </a:lvl1pPr>
              </a:lstStyle>
              <a:p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𝑣</m:t>
                    </m:r>
                  </m:oMath>
                </a14:m>
                <a:r>
                  <a:rPr lang="ru-RU" dirty="0"/>
                  <a:t> – вектор </a:t>
                </a:r>
                <a:r>
                  <a:rPr lang="ru-RU" dirty="0" smtClean="0"/>
                  <a:t>столбец размера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</a:t>
                </a:r>
                <a:r>
                  <a:rPr lang="ru-RU" dirty="0"/>
                  <a:t>×</a:t>
                </a:r>
                <a:r>
                  <a:rPr lang="en-US" dirty="0"/>
                  <a:t> </a:t>
                </a:r>
                <a:r>
                  <a:rPr lang="en-US" dirty="0" smtClean="0"/>
                  <a:t>1</a:t>
                </a:r>
                <a:r>
                  <a:rPr lang="ru-RU" dirty="0" smtClean="0"/>
                  <a:t>, центральные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ru-RU" dirty="0" smtClean="0"/>
                  <a:t> элементов которого равны 1, а остальные принимают значения, монотонно убывающие от центра к началу и концу вектора.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20" y="4971355"/>
                <a:ext cx="10659880" cy="1384995"/>
              </a:xfrm>
              <a:prstGeom prst="rect">
                <a:avLst/>
              </a:prstGeom>
              <a:blipFill rotWithShape="0">
                <a:blip r:embed="rId4"/>
                <a:stretch>
                  <a:fillRect l="-1201" t="-5286" b="-118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49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2</TotalTime>
  <Words>1272</Words>
  <Application>Microsoft Office PowerPoint</Application>
  <PresentationFormat>Широкоэкранный</PresentationFormat>
  <Paragraphs>369</Paragraphs>
  <Slides>1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Дипломная работа на тему: «Исследование эффективности пространственных и частотных методов фильтрации шумов на изображениях»</vt:lpstr>
      <vt:lpstr>Введение</vt:lpstr>
      <vt:lpstr>Цель и задачи</vt:lpstr>
      <vt:lpstr>Математические модели шума</vt:lpstr>
      <vt:lpstr>Методы фильтрации</vt:lpstr>
      <vt:lpstr>Метрики, используемые для оценки эффективности фильтрации</vt:lpstr>
      <vt:lpstr>Пороговая фильтрация</vt:lpstr>
      <vt:lpstr>Фильтр Винера</vt:lpstr>
      <vt:lpstr>Скользящее окно и весовая маска</vt:lpstr>
      <vt:lpstr>Скользящее окно и весовая маска</vt:lpstr>
      <vt:lpstr>Скользящее окно и весовая маска</vt:lpstr>
      <vt:lpstr>Примеры “жёсткой” и “мягкой” масочных пороговых фильтраций</vt:lpstr>
      <vt:lpstr>Винеровская масочная фильтрация нормального белого шума</vt:lpstr>
      <vt:lpstr>Презентация PowerPoint</vt:lpstr>
      <vt:lpstr>Результаты экспериментов фильтрации нормального белого шума</vt:lpstr>
      <vt:lpstr>Сравнение частотной и вейвлет фильтрации нормального белого шума</vt:lpstr>
      <vt:lpstr>Результаты экспериментов фильтрации периодического шума</vt:lpstr>
      <vt:lpstr>Выводы и заключение</vt:lpstr>
      <vt:lpstr>Спасибо за внимание!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пломная работа на тему: «Сравнение эффективности пространственных и частотных методов фильтрации шумов на изображениях»</dc:title>
  <dc:creator>Курбан</dc:creator>
  <cp:lastModifiedBy>Курбан</cp:lastModifiedBy>
  <cp:revision>138</cp:revision>
  <dcterms:created xsi:type="dcterms:W3CDTF">2020-06-02T14:25:58Z</dcterms:created>
  <dcterms:modified xsi:type="dcterms:W3CDTF">2020-06-20T11:27:51Z</dcterms:modified>
</cp:coreProperties>
</file>